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5954"/>
        <w:gridCol w:w="992"/>
        <w:gridCol w:w="709"/>
        <w:gridCol w:w="1802"/>
      </w:tblGrid>
      <w:tr w:rsidR="006C7532" w14:paraId="22C66B5F" w14:textId="77777777" w:rsidTr="00A8078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96DF36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bookmarkStart w:id="0" w:name="_GoBack"/>
            <w:bookmarkEnd w:id="0"/>
            <w:r w:rsidRPr="00DD0D9F">
              <w:t>Q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FDFA60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7B13F5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B98B1A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1A29E7" w14:textId="77777777" w:rsidR="006C7532" w:rsidRDefault="00A15B23" w:rsidP="00A15B23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A15B23" w14:paraId="0AC65F54" w14:textId="77777777" w:rsidTr="00A80781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111D6EE" w14:textId="77777777" w:rsidR="00A15B23" w:rsidRPr="00DD0D9F" w:rsidRDefault="001A46BD" w:rsidP="004362BB">
            <w:pPr>
              <w:pStyle w:val="TableHead"/>
              <w:framePr w:hSpace="0" w:wrap="auto" w:hAnchor="text" w:xAlign="left" w:yAlign="inline"/>
            </w:pPr>
            <w:r>
              <w:t>1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6F43E0" w14:textId="3C17448F" w:rsidR="00A15B23" w:rsidRPr="00C43FF5" w:rsidRDefault="00A15B23" w:rsidP="00B032E8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</w:rPr>
            </w:pPr>
            <w:r w:rsidRPr="00B54FF5">
              <w:rPr>
                <w:b w:val="0"/>
                <w:i/>
              </w:rPr>
              <w:t>X</w:t>
            </w:r>
            <w:r>
              <w:rPr>
                <w:b w:val="0"/>
                <w:i/>
              </w:rPr>
              <w:t xml:space="preserve"> </w:t>
            </w:r>
            <w:r>
              <w:rPr>
                <w:b w:val="0"/>
              </w:rPr>
              <w:t>~ females</w:t>
            </w:r>
            <w:r w:rsidR="009E31D9">
              <w:rPr>
                <w:b w:val="0"/>
              </w:rPr>
              <w:t xml:space="preserve"> </w:t>
            </w:r>
            <w:r w:rsidRPr="00B54FF5"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~ N(165,</w:t>
            </w:r>
            <w:r w:rsidR="003258EB">
              <w:rPr>
                <w:b w:val="0"/>
              </w:rPr>
              <w:t xml:space="preserve"> </w:t>
            </w:r>
            <w:r>
              <w:rPr>
                <w:b w:val="0"/>
              </w:rPr>
              <w:t>9</w:t>
            </w:r>
            <w:r w:rsidRPr="00B54FF5">
              <w:rPr>
                <w:b w:val="0"/>
                <w:vertAlign w:val="superscript"/>
              </w:rPr>
              <w:t>2</w:t>
            </w:r>
            <w:r>
              <w:rPr>
                <w:b w:val="0"/>
              </w:rPr>
              <w:t>)</w:t>
            </w:r>
            <w:r w:rsidR="009E31D9">
              <w:rPr>
                <w:b w:val="0"/>
              </w:rPr>
              <w:t xml:space="preserve">, </w:t>
            </w:r>
            <w:r w:rsidRPr="00B54FF5">
              <w:rPr>
                <w:b w:val="0"/>
                <w:i/>
              </w:rPr>
              <w:t>Y</w:t>
            </w:r>
            <w:r>
              <w:rPr>
                <w:b w:val="0"/>
                <w:i/>
              </w:rPr>
              <w:t xml:space="preserve"> </w:t>
            </w:r>
            <w:r>
              <w:rPr>
                <w:b w:val="0"/>
              </w:rPr>
              <w:t xml:space="preserve">~ males </w:t>
            </w:r>
            <w:r w:rsidRPr="00B54FF5">
              <w:rPr>
                <w:b w:val="0"/>
                <w:i/>
              </w:rPr>
              <w:t>Y</w:t>
            </w:r>
            <w:r>
              <w:rPr>
                <w:b w:val="0"/>
              </w:rPr>
              <w:t xml:space="preserve"> ~ N(178,</w:t>
            </w:r>
            <w:r w:rsidR="003258EB">
              <w:rPr>
                <w:b w:val="0"/>
              </w:rPr>
              <w:t xml:space="preserve"> </w:t>
            </w:r>
            <w:r>
              <w:rPr>
                <w:b w:val="0"/>
              </w:rPr>
              <w:t>10</w:t>
            </w:r>
            <w:r w:rsidRPr="00B54FF5">
              <w:rPr>
                <w:b w:val="0"/>
                <w:vertAlign w:val="superscript"/>
              </w:rPr>
              <w:t>2</w:t>
            </w:r>
            <w:r>
              <w:rPr>
                <w:b w:val="0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8BB2EF" w14:textId="77777777" w:rsidR="00A15B23" w:rsidRPr="00A15B23" w:rsidRDefault="00A15B23" w:rsidP="00A15B23">
            <w:pPr>
              <w:pStyle w:val="TableHead"/>
              <w:framePr w:hSpace="0" w:wrap="auto" w:hAnchor="text" w:xAlign="left" w:yAlign="inline"/>
            </w:pPr>
            <w:r w:rsidRPr="00A15B23"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5C240A" w14:textId="77777777" w:rsidR="00A15B23" w:rsidRPr="000E5B8A" w:rsidRDefault="00A15B23" w:rsidP="00A15B2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3</w:t>
            </w:r>
          </w:p>
        </w:tc>
        <w:tc>
          <w:tcPr>
            <w:tcW w:w="1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EDF435D" w14:textId="77777777" w:rsidR="00A15B23" w:rsidRDefault="00A15B23" w:rsidP="00A15B2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007EBD">
              <w:rPr>
                <w:b w:val="0"/>
              </w:rPr>
              <w:t>5</w:t>
            </w:r>
            <w:r w:rsidRPr="00196168">
              <w:rPr>
                <w:b w:val="0"/>
              </w:rPr>
              <w:t>th</w:t>
            </w:r>
          </w:p>
          <w:p w14:paraId="4628154F" w14:textId="77777777" w:rsidR="00A15B23" w:rsidRPr="00196168" w:rsidRDefault="00A15B23" w:rsidP="00A15B23">
            <w:pPr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196168">
              <w:rPr>
                <w:rFonts w:ascii="Times New Roman" w:eastAsia="Times New Roman" w:hAnsi="Times New Roman" w:cs="Times New Roman"/>
                <w:noProof/>
              </w:rPr>
              <w:t>Calculate probabilities for the standard normal distribution using a calculator</w:t>
            </w:r>
            <w:r w:rsidR="00A95C0B">
              <w:rPr>
                <w:rFonts w:ascii="Times New Roman" w:eastAsia="Times New Roman" w:hAnsi="Times New Roman" w:cs="Times New Roman"/>
                <w:noProof/>
              </w:rPr>
              <w:t>.</w:t>
            </w:r>
          </w:p>
        </w:tc>
      </w:tr>
      <w:tr w:rsidR="00A15B23" w14:paraId="7B6C9A89" w14:textId="77777777" w:rsidTr="00A80781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743D501" w14:textId="77777777" w:rsidR="00A15B23" w:rsidRDefault="00A15B23" w:rsidP="004362BB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5848AF" w14:textId="5397F999" w:rsidR="00A15B23" w:rsidRPr="00B54FF5" w:rsidRDefault="00A15B23" w:rsidP="00B032E8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  <w:i/>
              </w:rPr>
            </w:pPr>
            <w:r>
              <w:rPr>
                <w:b w:val="0"/>
              </w:rPr>
              <w:t>P(</w:t>
            </w:r>
            <w:r w:rsidRPr="00B54FF5">
              <w:rPr>
                <w:b w:val="0"/>
                <w:i/>
              </w:rPr>
              <w:t>X</w:t>
            </w:r>
            <w:r>
              <w:rPr>
                <w:b w:val="0"/>
                <w:i/>
              </w:rPr>
              <w:t xml:space="preserve"> </w:t>
            </w:r>
            <w:r>
              <w:rPr>
                <w:b w:val="0"/>
              </w:rPr>
              <w:t>&gt;177) = P(</w:t>
            </w:r>
            <w:r w:rsidRPr="00B54FF5">
              <w:rPr>
                <w:b w:val="0"/>
                <w:i/>
              </w:rPr>
              <w:t>Z</w:t>
            </w:r>
            <w:r>
              <w:rPr>
                <w:b w:val="0"/>
                <w:i/>
              </w:rPr>
              <w:t xml:space="preserve"> </w:t>
            </w:r>
            <w:r>
              <w:rPr>
                <w:b w:val="0"/>
              </w:rPr>
              <w:t>&gt;1.33)</w:t>
            </w:r>
            <w:r w:rsidR="009E31D9">
              <w:rPr>
                <w:b w:val="0"/>
              </w:rPr>
              <w:t xml:space="preserve"> </w:t>
            </w:r>
            <w:r>
              <w:rPr>
                <w:b w:val="0"/>
              </w:rPr>
              <w:t>(or = 0.0912)</w:t>
            </w:r>
            <w:r w:rsidR="00C60500">
              <w:rPr>
                <w:b w:val="0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6958D0" w14:textId="084F49E9" w:rsidR="00A15B23" w:rsidRPr="00A15B23" w:rsidRDefault="002E34A6" w:rsidP="00A95C0B">
            <w:pPr>
              <w:pStyle w:val="TableHead"/>
              <w:framePr w:hSpace="0" w:wrap="auto" w:hAnchor="text" w:xAlign="left" w:yAlign="inline"/>
            </w:pPr>
            <w:r>
              <w:t>M</w:t>
            </w:r>
            <w:r w:rsidR="00A15B23" w:rsidRPr="00A15B23"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491EC3" w14:textId="64D335A0" w:rsidR="00A15B23" w:rsidRDefault="00A15B2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0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32E1F1E" w14:textId="77777777" w:rsidR="00A15B23" w:rsidRPr="00007EBD" w:rsidRDefault="00A15B23" w:rsidP="00A15B2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2E34A6" w14:paraId="35AB4DC0" w14:textId="77777777" w:rsidTr="00A80781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0717568" w14:textId="77777777" w:rsidR="002E34A6" w:rsidRDefault="002E34A6" w:rsidP="004362BB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B1BF2A" w14:textId="15BD2DFE" w:rsidR="002E34A6" w:rsidRDefault="002E34A6" w:rsidP="00B032E8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</w:rPr>
            </w:pPr>
            <w:r>
              <w:rPr>
                <w:b w:val="0"/>
              </w:rPr>
              <w:t>P(</w:t>
            </w:r>
            <w:r>
              <w:rPr>
                <w:b w:val="0"/>
                <w:i/>
              </w:rPr>
              <w:t xml:space="preserve">Y </w:t>
            </w:r>
            <w:r>
              <w:rPr>
                <w:b w:val="0"/>
              </w:rPr>
              <w:t>&gt;190) = P(</w:t>
            </w:r>
            <w:r w:rsidRPr="00B54FF5">
              <w:rPr>
                <w:b w:val="0"/>
                <w:i/>
              </w:rPr>
              <w:t>Z</w:t>
            </w:r>
            <w:r>
              <w:rPr>
                <w:b w:val="0"/>
                <w:i/>
              </w:rPr>
              <w:t xml:space="preserve"> </w:t>
            </w:r>
            <w:r>
              <w:rPr>
                <w:b w:val="0"/>
              </w:rPr>
              <w:t>&gt; 1.20)</w:t>
            </w:r>
            <w:r w:rsidR="009E31D9">
              <w:rPr>
                <w:b w:val="0"/>
              </w:rPr>
              <w:t xml:space="preserve"> </w:t>
            </w:r>
            <w:r>
              <w:rPr>
                <w:b w:val="0"/>
              </w:rPr>
              <w:t>(or = 0.1151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FFAACB" w14:textId="77777777" w:rsidR="002E34A6" w:rsidRPr="00A15B23" w:rsidRDefault="002E34A6" w:rsidP="00A15B23">
            <w:pPr>
              <w:pStyle w:val="TableHead"/>
              <w:framePr w:hSpace="0" w:wrap="auto" w:hAnchor="text" w:xAlign="left" w:yAlign="inline"/>
            </w:pPr>
            <w:r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47DD07" w14:textId="77777777" w:rsidR="002E34A6" w:rsidRDefault="002E34A6" w:rsidP="00A15B2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0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AF7209F" w14:textId="77777777" w:rsidR="002E34A6" w:rsidRPr="00007EBD" w:rsidRDefault="002E34A6" w:rsidP="00A15B2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A15B23" w14:paraId="17C91C78" w14:textId="77777777" w:rsidTr="00A80781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7D29E5D" w14:textId="77777777" w:rsidR="00A15B23" w:rsidRDefault="00A15B23" w:rsidP="004362BB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120092" w14:textId="1AEBA4C7" w:rsidR="00A15B23" w:rsidRDefault="00A15B23" w:rsidP="00B032E8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</w:rPr>
            </w:pPr>
            <w:r>
              <w:rPr>
                <w:b w:val="0"/>
              </w:rPr>
              <w:t>Therefore the females are relatively taller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ACB003" w14:textId="77777777" w:rsidR="00A15B23" w:rsidRPr="00A15B23" w:rsidRDefault="00A15B23" w:rsidP="00A15B23">
            <w:pPr>
              <w:pStyle w:val="TableHead"/>
              <w:framePr w:hSpace="0" w:wrap="auto" w:hAnchor="text" w:xAlign="left" w:yAlign="inline"/>
            </w:pPr>
            <w:r w:rsidRPr="00A15B23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E94E29" w14:textId="77777777" w:rsidR="00A15B23" w:rsidRDefault="00A15B23" w:rsidP="00A15B2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2a</w:t>
            </w:r>
          </w:p>
        </w:tc>
        <w:tc>
          <w:tcPr>
            <w:tcW w:w="1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686A76" w14:textId="77777777" w:rsidR="00A15B23" w:rsidRPr="00007EBD" w:rsidRDefault="00A15B23" w:rsidP="00A15B2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6C7532" w:rsidRPr="00D23ECE" w14:paraId="0CD09E14" w14:textId="77777777" w:rsidTr="00A80781">
        <w:trPr>
          <w:jc w:val="center"/>
        </w:trPr>
        <w:tc>
          <w:tcPr>
            <w:tcW w:w="10308" w:type="dxa"/>
            <w:gridSpan w:val="5"/>
            <w:shd w:val="clear" w:color="auto" w:fill="auto"/>
          </w:tcPr>
          <w:p w14:paraId="1955D4C7" w14:textId="77777777" w:rsidR="006C7532" w:rsidRPr="00D23ECE" w:rsidRDefault="00020971" w:rsidP="004362BB">
            <w:pPr>
              <w:pStyle w:val="Marks"/>
              <w:framePr w:hSpace="0" w:wrap="auto" w:hAnchor="text" w:xAlign="left" w:yAlign="inline"/>
            </w:pPr>
            <w:r>
              <w:t>(</w:t>
            </w:r>
            <w:r w:rsidR="00007EBD">
              <w:t>4</w:t>
            </w:r>
            <w:r w:rsidR="006C7532" w:rsidRPr="00D23ECE">
              <w:t xml:space="preserve"> mark</w:t>
            </w:r>
            <w:r w:rsidR="006C7532">
              <w:t>s</w:t>
            </w:r>
            <w:r w:rsidR="006C7532" w:rsidRPr="00D23ECE">
              <w:t>)</w:t>
            </w:r>
          </w:p>
        </w:tc>
      </w:tr>
      <w:tr w:rsidR="006C7532" w:rsidRPr="0092323C" w14:paraId="3ACC41EC" w14:textId="77777777" w:rsidTr="0044111A">
        <w:trPr>
          <w:trHeight w:val="1020"/>
          <w:jc w:val="center"/>
        </w:trPr>
        <w:tc>
          <w:tcPr>
            <w:tcW w:w="10308" w:type="dxa"/>
            <w:gridSpan w:val="5"/>
            <w:shd w:val="clear" w:color="auto" w:fill="auto"/>
          </w:tcPr>
          <w:p w14:paraId="3A4D1931" w14:textId="6311C7EB" w:rsidR="00B032E8" w:rsidRPr="0092323C" w:rsidRDefault="006C7532" w:rsidP="0044111A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92323C">
              <w:t>Notes</w:t>
            </w:r>
          </w:p>
        </w:tc>
      </w:tr>
    </w:tbl>
    <w:p w14:paraId="6AA4423B" w14:textId="77777777" w:rsidR="00B032E8" w:rsidRDefault="00B032E8"/>
    <w:tbl>
      <w:tblPr>
        <w:tblW w:w="103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982"/>
        <w:gridCol w:w="709"/>
        <w:gridCol w:w="1843"/>
      </w:tblGrid>
      <w:tr w:rsidR="006C7532" w14:paraId="53A306B4" w14:textId="77777777" w:rsidTr="00443C73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5670888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 w:rsidRPr="00DD0D9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CBF0008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982" w:type="dxa"/>
            <w:shd w:val="clear" w:color="auto" w:fill="auto"/>
            <w:vAlign w:val="center"/>
          </w:tcPr>
          <w:p w14:paraId="3670F658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6A753BB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7C43E487" w14:textId="77777777" w:rsidR="006C7532" w:rsidRDefault="00A15B23" w:rsidP="00A15B23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A15B23" w:rsidRPr="007814FA" w14:paraId="4C9EB47F" w14:textId="77777777" w:rsidTr="00443C7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0450461" w14:textId="77777777" w:rsidR="00A15B23" w:rsidRPr="007814FA" w:rsidRDefault="00A15B23" w:rsidP="002C18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Pr="007814FA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62C5C0AC" w14:textId="77777777" w:rsidR="00A15B23" w:rsidRPr="00A34C6F" w:rsidRDefault="00A15B23" w:rsidP="00B032E8">
            <w:pPr>
              <w:pStyle w:val="TableHead"/>
              <w:framePr w:hSpace="0" w:wrap="auto" w:hAnchor="text" w:xAlign="left" w:yAlign="inline"/>
              <w:ind w:firstLine="74"/>
              <w:jc w:val="left"/>
              <w:rPr>
                <w:b w:val="0"/>
              </w:rPr>
            </w:pPr>
            <w:r w:rsidRPr="005F663B">
              <w:rPr>
                <w:b w:val="0"/>
              </w:rPr>
              <w:t>P(</w:t>
            </w:r>
            <w:r w:rsidRPr="005F663B">
              <w:rPr>
                <w:b w:val="0"/>
                <w:i/>
              </w:rPr>
              <w:t>M</w:t>
            </w:r>
            <w:r>
              <w:rPr>
                <w:b w:val="0"/>
              </w:rPr>
              <w:t xml:space="preserve"> &lt; 850) </w:t>
            </w:r>
            <w:r>
              <w:t>=</w:t>
            </w:r>
            <w:r w:rsidRPr="00BA1B3D">
              <w:rPr>
                <w:b w:val="0"/>
              </w:rPr>
              <w:t xml:space="preserve"> </w:t>
            </w:r>
            <w:r w:rsidRPr="00A34C6F">
              <w:rPr>
                <w:b w:val="0"/>
              </w:rPr>
              <w:t>0.3085</w:t>
            </w:r>
            <w:r>
              <w:rPr>
                <w:b w:val="0"/>
              </w:rPr>
              <w:t xml:space="preserve"> (using calculator)</w:t>
            </w:r>
          </w:p>
        </w:tc>
        <w:tc>
          <w:tcPr>
            <w:tcW w:w="982" w:type="dxa"/>
            <w:shd w:val="clear" w:color="auto" w:fill="auto"/>
          </w:tcPr>
          <w:p w14:paraId="577D729B" w14:textId="77777777" w:rsidR="00A15B23" w:rsidRPr="00A15B23" w:rsidRDefault="00A15B23" w:rsidP="002C18C9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2A28246" w14:textId="77777777" w:rsidR="00A15B23" w:rsidRPr="00A34C6F" w:rsidRDefault="00A15B23" w:rsidP="002C18C9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</w:tcPr>
          <w:p w14:paraId="2F6C625D" w14:textId="77777777" w:rsidR="00A15B23" w:rsidRDefault="00A15B23" w:rsidP="00A15B23">
            <w:pPr>
              <w:pStyle w:val="Text"/>
              <w:jc w:val="center"/>
            </w:pPr>
            <w:r>
              <w:t>5</w:t>
            </w:r>
            <w:r w:rsidRPr="00F175FC">
              <w:t>th</w:t>
            </w:r>
          </w:p>
          <w:p w14:paraId="6C0666B2" w14:textId="77777777" w:rsidR="00A15B23" w:rsidRPr="007814FA" w:rsidRDefault="00A15B23" w:rsidP="00A15B23">
            <w:pPr>
              <w:pStyle w:val="Text"/>
              <w:jc w:val="center"/>
            </w:pPr>
            <w:r w:rsidRPr="00F175FC">
              <w:t>Calculate probabilities for the standard normal distribution using a calculator</w:t>
            </w:r>
            <w:r w:rsidR="00A95C0B">
              <w:t>.</w:t>
            </w:r>
          </w:p>
        </w:tc>
      </w:tr>
      <w:tr w:rsidR="00A15B23" w:rsidRPr="007814FA" w14:paraId="55FF0117" w14:textId="77777777" w:rsidTr="00443C7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7F5376" w14:textId="77777777" w:rsidR="00A15B23" w:rsidRDefault="00A15B23" w:rsidP="002C18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B1C236" w14:textId="77777777" w:rsidR="00A15B23" w:rsidRPr="005F663B" w:rsidRDefault="00A15B23" w:rsidP="00B032E8">
            <w:pPr>
              <w:pStyle w:val="TableHead"/>
              <w:framePr w:hSpace="0" w:wrap="auto" w:hAnchor="text" w:xAlign="left" w:yAlign="inline"/>
              <w:ind w:firstLine="74"/>
              <w:jc w:val="left"/>
              <w:rPr>
                <w:b w:val="0"/>
              </w:rPr>
            </w:pPr>
          </w:p>
        </w:tc>
        <w:tc>
          <w:tcPr>
            <w:tcW w:w="982" w:type="dxa"/>
            <w:shd w:val="clear" w:color="auto" w:fill="auto"/>
          </w:tcPr>
          <w:p w14:paraId="087484A3" w14:textId="77777777" w:rsidR="00A15B23" w:rsidRPr="00A15B23" w:rsidRDefault="00A15B23" w:rsidP="002C18C9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79110DB8" w14:textId="77777777" w:rsidR="00A15B23" w:rsidRDefault="00A15B23" w:rsidP="002C18C9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</w:tcPr>
          <w:p w14:paraId="1E484801" w14:textId="77777777" w:rsidR="00A15B23" w:rsidRDefault="00A15B23" w:rsidP="00A15B23">
            <w:pPr>
              <w:pStyle w:val="Text"/>
              <w:jc w:val="center"/>
            </w:pPr>
          </w:p>
        </w:tc>
      </w:tr>
      <w:tr w:rsidR="00A15B23" w:rsidRPr="007814FA" w14:paraId="054FEBD1" w14:textId="77777777" w:rsidTr="00443C7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2D9A812" w14:textId="77777777" w:rsidR="00A15B23" w:rsidRPr="007814FA" w:rsidRDefault="00A15B23" w:rsidP="002C18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631196C6" w14:textId="159A2E36" w:rsidR="00A15B23" w:rsidRPr="007814FA" w:rsidRDefault="00A15B23" w:rsidP="00B032E8">
            <w:pPr>
              <w:pStyle w:val="Text"/>
              <w:ind w:firstLine="74"/>
            </w:pPr>
            <w:r>
              <w:t>P(</w:t>
            </w:r>
            <w:r w:rsidRPr="000F6EF4">
              <w:rPr>
                <w:i/>
              </w:rPr>
              <w:t>M</w:t>
            </w:r>
            <w:r>
              <w:t xml:space="preserve"> &lt; </w:t>
            </w:r>
            <w:r w:rsidRPr="00B032E8">
              <w:rPr>
                <w:i/>
              </w:rPr>
              <w:t>a</w:t>
            </w:r>
            <w:r>
              <w:t>) = 0.1 and P(</w:t>
            </w:r>
            <w:r w:rsidRPr="000F6EF4">
              <w:rPr>
                <w:i/>
              </w:rPr>
              <w:t>M</w:t>
            </w:r>
            <w:r>
              <w:t xml:space="preserve"> &lt; </w:t>
            </w:r>
            <w:r w:rsidRPr="00B032E8">
              <w:rPr>
                <w:i/>
              </w:rPr>
              <w:t>b</w:t>
            </w:r>
            <w:r>
              <w:t>) = 0.9</w:t>
            </w:r>
          </w:p>
        </w:tc>
        <w:tc>
          <w:tcPr>
            <w:tcW w:w="982" w:type="dxa"/>
            <w:shd w:val="clear" w:color="auto" w:fill="auto"/>
          </w:tcPr>
          <w:p w14:paraId="34D21AC6" w14:textId="77777777" w:rsidR="00A15B23" w:rsidRPr="00A15B23" w:rsidRDefault="00A15B23" w:rsidP="00A15B23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59E688" w14:textId="77777777" w:rsidR="00A15B23" w:rsidRPr="00ED0FA6" w:rsidRDefault="002E34A6" w:rsidP="00A15B2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1b</w:t>
            </w:r>
          </w:p>
        </w:tc>
        <w:tc>
          <w:tcPr>
            <w:tcW w:w="1843" w:type="dxa"/>
            <w:vMerge w:val="restart"/>
          </w:tcPr>
          <w:p w14:paraId="42EDEFFC" w14:textId="77777777" w:rsidR="00A15B23" w:rsidRDefault="00A15B23" w:rsidP="00A15B23">
            <w:pPr>
              <w:pStyle w:val="Text"/>
              <w:jc w:val="center"/>
            </w:pPr>
            <w:r>
              <w:t>5</w:t>
            </w:r>
            <w:r w:rsidRPr="00F175FC">
              <w:t>th</w:t>
            </w:r>
          </w:p>
          <w:p w14:paraId="3D1C64B3" w14:textId="77777777" w:rsidR="00A15B23" w:rsidRPr="007814FA" w:rsidRDefault="00A15B23" w:rsidP="00A15B23">
            <w:pPr>
              <w:pStyle w:val="Text"/>
              <w:jc w:val="center"/>
            </w:pPr>
            <w:r w:rsidRPr="00F175FC">
              <w:t>Calculate probabilities for the standard normal distribution using a calculator</w:t>
            </w:r>
            <w:r w:rsidR="00A95C0B">
              <w:t>.</w:t>
            </w:r>
          </w:p>
        </w:tc>
      </w:tr>
      <w:tr w:rsidR="00A15B23" w:rsidRPr="007814FA" w14:paraId="765BEAB0" w14:textId="77777777" w:rsidTr="00443C7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165AA9" w14:textId="77777777" w:rsidR="00A15B23" w:rsidRDefault="00A15B23" w:rsidP="002C18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A0E5E8" w14:textId="56EB854A" w:rsidR="00A15B23" w:rsidRDefault="00A15B23" w:rsidP="00B032E8">
            <w:pPr>
              <w:pStyle w:val="Text"/>
              <w:ind w:firstLine="74"/>
            </w:pPr>
            <w:r w:rsidRPr="00007EBD">
              <w:t>(using calculator)</w:t>
            </w:r>
            <w:r>
              <w:t xml:space="preserve"> </w:t>
            </w:r>
            <w:r w:rsidRPr="00B032E8">
              <w:rPr>
                <w:i/>
              </w:rPr>
              <w:t>a</w:t>
            </w:r>
            <w:r>
              <w:t xml:space="preserve"> = </w:t>
            </w:r>
            <w:r w:rsidR="00002408">
              <w:t>772 </w:t>
            </w:r>
            <w:r>
              <w:t>g</w:t>
            </w:r>
          </w:p>
        </w:tc>
        <w:tc>
          <w:tcPr>
            <w:tcW w:w="982" w:type="dxa"/>
            <w:shd w:val="clear" w:color="auto" w:fill="auto"/>
          </w:tcPr>
          <w:p w14:paraId="71A0A6F5" w14:textId="77777777" w:rsidR="00A15B23" w:rsidRPr="00A15B23" w:rsidRDefault="00A15B23" w:rsidP="00A15B23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B31EF41" w14:textId="77777777" w:rsidR="00A15B23" w:rsidRDefault="00A15B23" w:rsidP="00A15B2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</w:t>
            </w:r>
            <w:r w:rsidR="002E34A6">
              <w:rPr>
                <w:b w:val="0"/>
              </w:rPr>
              <w:t>b</w:t>
            </w:r>
          </w:p>
        </w:tc>
        <w:tc>
          <w:tcPr>
            <w:tcW w:w="1843" w:type="dxa"/>
            <w:vMerge/>
          </w:tcPr>
          <w:p w14:paraId="05B470E6" w14:textId="77777777" w:rsidR="00A15B23" w:rsidRDefault="00A15B23" w:rsidP="00A15B23">
            <w:pPr>
              <w:pStyle w:val="Text"/>
              <w:jc w:val="center"/>
            </w:pPr>
          </w:p>
        </w:tc>
      </w:tr>
      <w:tr w:rsidR="00A15B23" w:rsidRPr="007814FA" w14:paraId="0A7BBAAF" w14:textId="77777777" w:rsidTr="00443C7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47588D" w14:textId="77777777" w:rsidR="00A15B23" w:rsidRDefault="00A15B23" w:rsidP="002C18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F1CE161" w14:textId="24654026" w:rsidR="00A15B23" w:rsidRPr="00007EBD" w:rsidRDefault="00A15B23" w:rsidP="00B032E8">
            <w:pPr>
              <w:pStyle w:val="Text"/>
              <w:ind w:firstLine="74"/>
            </w:pPr>
            <w:r w:rsidRPr="00B032E8">
              <w:rPr>
                <w:i/>
              </w:rPr>
              <w:t>b</w:t>
            </w:r>
            <w:r>
              <w:t xml:space="preserve"> = </w:t>
            </w:r>
            <w:r w:rsidR="00002408">
              <w:t>1028 </w:t>
            </w:r>
            <w:r>
              <w:t>g</w:t>
            </w:r>
          </w:p>
        </w:tc>
        <w:tc>
          <w:tcPr>
            <w:tcW w:w="982" w:type="dxa"/>
            <w:shd w:val="clear" w:color="auto" w:fill="auto"/>
          </w:tcPr>
          <w:p w14:paraId="01FF1D02" w14:textId="77777777" w:rsidR="00A15B23" w:rsidRPr="00A15B23" w:rsidRDefault="00A15B23" w:rsidP="00A15B23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308963E" w14:textId="77777777" w:rsidR="00A15B23" w:rsidRDefault="00A15B23" w:rsidP="00A15B2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vMerge/>
          </w:tcPr>
          <w:p w14:paraId="6B788B0F" w14:textId="77777777" w:rsidR="00A15B23" w:rsidRDefault="00A15B23" w:rsidP="00A15B23">
            <w:pPr>
              <w:pStyle w:val="Text"/>
              <w:jc w:val="center"/>
            </w:pPr>
          </w:p>
        </w:tc>
      </w:tr>
      <w:tr w:rsidR="00A15B23" w:rsidRPr="007814FA" w14:paraId="73141441" w14:textId="77777777" w:rsidTr="00443C7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B58558" w14:textId="77777777" w:rsidR="00A15B23" w:rsidRDefault="00A15B23" w:rsidP="004362BB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9C95C89" w14:textId="77777777" w:rsidR="00A15B23" w:rsidRDefault="00A15B23" w:rsidP="000F6EF4">
            <w:pPr>
              <w:pStyle w:val="Text"/>
            </w:pPr>
          </w:p>
        </w:tc>
        <w:tc>
          <w:tcPr>
            <w:tcW w:w="982" w:type="dxa"/>
            <w:shd w:val="clear" w:color="auto" w:fill="auto"/>
          </w:tcPr>
          <w:p w14:paraId="5CEFA5E5" w14:textId="77777777" w:rsidR="00A15B23" w:rsidRPr="002C18C9" w:rsidRDefault="00A15B23" w:rsidP="002C18C9">
            <w:pPr>
              <w:pStyle w:val="Text"/>
              <w:jc w:val="center"/>
              <w:rPr>
                <w:b/>
              </w:rPr>
            </w:pPr>
            <w:r w:rsidRPr="002C18C9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0BC2FE2" w14:textId="77777777" w:rsidR="00A15B23" w:rsidRDefault="00A15B23" w:rsidP="002C18C9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</w:tcPr>
          <w:p w14:paraId="7E85EE4E" w14:textId="77777777" w:rsidR="00A15B23" w:rsidRDefault="00A15B23" w:rsidP="004362BB">
            <w:pPr>
              <w:pStyle w:val="Text"/>
            </w:pPr>
          </w:p>
        </w:tc>
      </w:tr>
      <w:tr w:rsidR="006C7532" w:rsidRPr="00D23ECE" w14:paraId="68F6A3D9" w14:textId="77777777" w:rsidTr="00443C73">
        <w:trPr>
          <w:jc w:val="center"/>
        </w:trPr>
        <w:tc>
          <w:tcPr>
            <w:tcW w:w="10305" w:type="dxa"/>
            <w:gridSpan w:val="5"/>
            <w:shd w:val="clear" w:color="auto" w:fill="auto"/>
          </w:tcPr>
          <w:p w14:paraId="6459ED6F" w14:textId="77777777" w:rsidR="006C7532" w:rsidRPr="00D23ECE" w:rsidRDefault="00A34C6F" w:rsidP="004362BB">
            <w:pPr>
              <w:pStyle w:val="Marks"/>
              <w:framePr w:hSpace="0" w:wrap="auto" w:hAnchor="text" w:xAlign="left" w:yAlign="inline"/>
            </w:pPr>
            <w:r>
              <w:t>(</w:t>
            </w:r>
            <w:r w:rsidR="002C18C9">
              <w:t>4</w:t>
            </w:r>
            <w:r w:rsidR="006C7532" w:rsidRPr="00D23ECE">
              <w:t xml:space="preserve"> mark</w:t>
            </w:r>
            <w:r w:rsidR="006C7532">
              <w:t>s</w:t>
            </w:r>
            <w:r w:rsidR="006C7532" w:rsidRPr="00D23ECE">
              <w:t>)</w:t>
            </w:r>
          </w:p>
        </w:tc>
      </w:tr>
      <w:tr w:rsidR="006C7532" w:rsidRPr="0092323C" w14:paraId="55CEBF6B" w14:textId="77777777" w:rsidTr="00BA1B3D">
        <w:trPr>
          <w:trHeight w:val="552"/>
          <w:jc w:val="center"/>
        </w:trPr>
        <w:tc>
          <w:tcPr>
            <w:tcW w:w="10305" w:type="dxa"/>
            <w:gridSpan w:val="5"/>
            <w:shd w:val="clear" w:color="auto" w:fill="auto"/>
          </w:tcPr>
          <w:p w14:paraId="33542064" w14:textId="77777777" w:rsidR="00B032E8" w:rsidRDefault="006C7532" w:rsidP="003258EB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8F8A495" w14:textId="63ADF2A5" w:rsidR="00BA1B3D" w:rsidRPr="0092323C" w:rsidRDefault="00BA1B3D" w:rsidP="003258EB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3400C44F" w14:textId="77777777" w:rsidR="003258EB" w:rsidRDefault="003258EB">
      <w:r>
        <w:rPr>
          <w:b/>
        </w:rPr>
        <w:br w:type="page"/>
      </w:r>
    </w:p>
    <w:tbl>
      <w:tblPr>
        <w:tblW w:w="102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949"/>
      </w:tblGrid>
      <w:tr w:rsidR="006C7532" w14:paraId="74505E9A" w14:textId="77777777" w:rsidTr="00BA1B3D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50CE04F" w14:textId="4DDD0B21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A061EA1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7D1B77D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3792EAC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949" w:type="dxa"/>
            <w:vAlign w:val="center"/>
          </w:tcPr>
          <w:p w14:paraId="1B00447E" w14:textId="77777777" w:rsidR="006C7532" w:rsidRDefault="00A15B23" w:rsidP="00A15B23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A15B23" w:rsidRPr="00D23ECE" w14:paraId="63FAB5A5" w14:textId="77777777" w:rsidTr="00BA1B3D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A4A2910" w14:textId="77777777" w:rsidR="00A15B23" w:rsidRPr="00587498" w:rsidRDefault="00A15B23" w:rsidP="002C18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954" w:type="dxa"/>
            <w:shd w:val="clear" w:color="auto" w:fill="auto"/>
          </w:tcPr>
          <w:p w14:paraId="1A16330A" w14:textId="77777777" w:rsidR="00A15B23" w:rsidRPr="00D23ECE" w:rsidRDefault="00A15B23" w:rsidP="00B032E8">
            <w:pPr>
              <w:pStyle w:val="Text"/>
              <w:ind w:firstLine="74"/>
            </w:pPr>
            <w:r w:rsidRPr="00943370">
              <w:rPr>
                <w:i/>
              </w:rPr>
              <w:t>X</w:t>
            </w:r>
            <w:r>
              <w:t xml:space="preserve"> ~ B(200, 0.54)</w:t>
            </w:r>
          </w:p>
        </w:tc>
        <w:tc>
          <w:tcPr>
            <w:tcW w:w="850" w:type="dxa"/>
            <w:shd w:val="clear" w:color="auto" w:fill="auto"/>
          </w:tcPr>
          <w:p w14:paraId="60B0D382" w14:textId="77777777" w:rsidR="00A15B23" w:rsidRPr="00A15B23" w:rsidRDefault="00A15B23" w:rsidP="00A15B23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AAF0A00" w14:textId="77777777" w:rsidR="00A15B23" w:rsidRPr="00D23ECE" w:rsidRDefault="00A15B23" w:rsidP="00A15B23">
            <w:pPr>
              <w:pStyle w:val="Text"/>
              <w:jc w:val="center"/>
            </w:pPr>
            <w:r>
              <w:t>3.3</w:t>
            </w:r>
          </w:p>
        </w:tc>
        <w:tc>
          <w:tcPr>
            <w:tcW w:w="1949" w:type="dxa"/>
            <w:vMerge w:val="restart"/>
          </w:tcPr>
          <w:p w14:paraId="281F91CB" w14:textId="77777777" w:rsidR="00A15B23" w:rsidRDefault="00A15B23" w:rsidP="00A15B23">
            <w:pPr>
              <w:pStyle w:val="Text"/>
              <w:jc w:val="center"/>
            </w:pPr>
            <w:r>
              <w:t>7</w:t>
            </w:r>
            <w:r w:rsidRPr="00F175FC">
              <w:t>th</w:t>
            </w:r>
          </w:p>
          <w:p w14:paraId="5E28F2E2" w14:textId="77777777" w:rsidR="00A15B23" w:rsidRPr="00D23ECE" w:rsidRDefault="00A15B23" w:rsidP="00A95C0B">
            <w:pPr>
              <w:pStyle w:val="Text"/>
              <w:jc w:val="center"/>
            </w:pPr>
            <w:r w:rsidRPr="00F175FC">
              <w:t>Use the normal distribution to approximate a binomial distribution</w:t>
            </w:r>
            <w:r w:rsidR="00A95C0B">
              <w:t>.</w:t>
            </w:r>
          </w:p>
        </w:tc>
      </w:tr>
      <w:tr w:rsidR="00A15B23" w:rsidRPr="00D23ECE" w14:paraId="33671167" w14:textId="77777777" w:rsidTr="00BA1B3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176A36" w14:textId="77777777" w:rsidR="00A15B23" w:rsidRDefault="00A15B23" w:rsidP="002C18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526958" w14:textId="77777777" w:rsidR="00A15B23" w:rsidRPr="00943370" w:rsidRDefault="00A15B23" w:rsidP="00B032E8">
            <w:pPr>
              <w:pStyle w:val="Text"/>
              <w:ind w:firstLine="74"/>
              <w:rPr>
                <w:i/>
              </w:rPr>
            </w:pPr>
            <w:r w:rsidRPr="00943370">
              <w:rPr>
                <w:i/>
              </w:rPr>
              <w:t>Y</w:t>
            </w:r>
            <w:r>
              <w:t xml:space="preserve"> ~ N(108, 49.68)</w:t>
            </w:r>
          </w:p>
        </w:tc>
        <w:tc>
          <w:tcPr>
            <w:tcW w:w="850" w:type="dxa"/>
            <w:shd w:val="clear" w:color="auto" w:fill="auto"/>
          </w:tcPr>
          <w:p w14:paraId="41A012A3" w14:textId="1CB86BC3" w:rsidR="00A15B23" w:rsidRPr="00A15B23" w:rsidRDefault="003E4A9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2</w:t>
            </w:r>
          </w:p>
        </w:tc>
        <w:tc>
          <w:tcPr>
            <w:tcW w:w="709" w:type="dxa"/>
            <w:shd w:val="clear" w:color="auto" w:fill="auto"/>
          </w:tcPr>
          <w:p w14:paraId="34F7BD80" w14:textId="77777777" w:rsidR="00A15B23" w:rsidRDefault="00A15B23" w:rsidP="00A15B23">
            <w:pPr>
              <w:pStyle w:val="Text"/>
              <w:jc w:val="center"/>
            </w:pPr>
            <w:r>
              <w:t>3.1b</w:t>
            </w:r>
          </w:p>
        </w:tc>
        <w:tc>
          <w:tcPr>
            <w:tcW w:w="1949" w:type="dxa"/>
            <w:vMerge/>
          </w:tcPr>
          <w:p w14:paraId="1F2D9984" w14:textId="77777777" w:rsidR="00A15B23" w:rsidRDefault="00A15B23" w:rsidP="00A15B23">
            <w:pPr>
              <w:pStyle w:val="Text"/>
              <w:jc w:val="center"/>
            </w:pPr>
          </w:p>
        </w:tc>
      </w:tr>
      <w:tr w:rsidR="00A15B23" w:rsidRPr="00D23ECE" w14:paraId="5F70C512" w14:textId="77777777" w:rsidTr="00BA1B3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137BF4" w14:textId="77777777" w:rsidR="00A15B23" w:rsidRDefault="00A15B23" w:rsidP="002C18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8709D2" w14:textId="451B0C6C" w:rsidR="00A15B23" w:rsidRPr="00943370" w:rsidRDefault="00A15B23" w:rsidP="00B032E8">
            <w:pPr>
              <w:pStyle w:val="Text"/>
              <w:ind w:firstLine="74"/>
              <w:rPr>
                <w:i/>
              </w:rPr>
            </w:pPr>
            <w:r>
              <w:t>P(</w:t>
            </w:r>
            <w:r w:rsidRPr="00943370">
              <w:rPr>
                <w:i/>
              </w:rPr>
              <w:t>X</w:t>
            </w:r>
            <w:r>
              <w:t xml:space="preserve"> &gt; 100) = P(</w:t>
            </w:r>
            <w:r w:rsidRPr="00943370">
              <w:rPr>
                <w:i/>
              </w:rPr>
              <w:t>X</w:t>
            </w:r>
            <w:r>
              <w:t xml:space="preserve"> </w:t>
            </w:r>
            <w:r w:rsidR="00E03BD0"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101)</w:t>
            </w:r>
          </w:p>
        </w:tc>
        <w:tc>
          <w:tcPr>
            <w:tcW w:w="850" w:type="dxa"/>
            <w:shd w:val="clear" w:color="auto" w:fill="auto"/>
          </w:tcPr>
          <w:p w14:paraId="39909063" w14:textId="77777777" w:rsidR="00A15B23" w:rsidRPr="00A15B23" w:rsidRDefault="00A15B23" w:rsidP="002C18C9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9FFEA4C" w14:textId="77777777" w:rsidR="00A15B23" w:rsidRDefault="00A15B23" w:rsidP="00A15B23">
            <w:pPr>
              <w:pStyle w:val="Text"/>
              <w:jc w:val="center"/>
            </w:pPr>
            <w:r>
              <w:t>3.4</w:t>
            </w:r>
          </w:p>
        </w:tc>
        <w:tc>
          <w:tcPr>
            <w:tcW w:w="1949" w:type="dxa"/>
            <w:vMerge/>
          </w:tcPr>
          <w:p w14:paraId="69CC589F" w14:textId="77777777" w:rsidR="00A15B23" w:rsidRDefault="00A15B23" w:rsidP="00A15B23">
            <w:pPr>
              <w:pStyle w:val="Text"/>
              <w:jc w:val="center"/>
            </w:pPr>
          </w:p>
        </w:tc>
      </w:tr>
      <w:tr w:rsidR="00A15B23" w:rsidRPr="00D23ECE" w14:paraId="336D9528" w14:textId="77777777" w:rsidTr="000B154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445204E" w14:textId="77777777" w:rsidR="00A15B23" w:rsidRDefault="00A15B23" w:rsidP="002C18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F4FEDD" w14:textId="5CD198F8" w:rsidR="00A15B23" w:rsidRDefault="00A15B23" w:rsidP="00F91442">
            <w:pPr>
              <w:pStyle w:val="Text"/>
              <w:ind w:firstLine="1120"/>
            </w:pPr>
            <w:r>
              <w:t>= P</w:t>
            </w:r>
            <w:r w:rsidR="000B154F" w:rsidRPr="000B154F">
              <w:rPr>
                <w:b/>
                <w:position w:val="-28"/>
              </w:rPr>
              <w:object w:dxaOrig="1700" w:dyaOrig="680" w14:anchorId="1236AE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.5pt;height:34.5pt" o:ole="">
                  <v:imagedata r:id="rId8" o:title=""/>
                </v:shape>
                <o:OLEObject Type="Embed" ProgID="Equation.DSMT4" ShapeID="_x0000_i1025" DrawAspect="Content" ObjectID="_1573547332" r:id="rId9"/>
              </w:object>
            </w:r>
          </w:p>
        </w:tc>
        <w:tc>
          <w:tcPr>
            <w:tcW w:w="850" w:type="dxa"/>
            <w:shd w:val="clear" w:color="auto" w:fill="auto"/>
          </w:tcPr>
          <w:p w14:paraId="53E25CC5" w14:textId="77777777" w:rsidR="00A15B23" w:rsidRPr="00A15B23" w:rsidRDefault="00A15B23" w:rsidP="002C18C9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E0DCE67" w14:textId="77777777" w:rsidR="00A15B23" w:rsidRDefault="00A15B23" w:rsidP="00A15B2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949" w:type="dxa"/>
            <w:vMerge/>
          </w:tcPr>
          <w:p w14:paraId="62B42147" w14:textId="77777777" w:rsidR="00A15B23" w:rsidRDefault="00A15B23" w:rsidP="00A15B23">
            <w:pPr>
              <w:pStyle w:val="Text"/>
              <w:jc w:val="center"/>
            </w:pPr>
          </w:p>
        </w:tc>
      </w:tr>
      <w:tr w:rsidR="00A15B23" w:rsidRPr="00D23ECE" w14:paraId="260358BF" w14:textId="77777777" w:rsidTr="00BA1B3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FFFCBF" w14:textId="77777777" w:rsidR="00A15B23" w:rsidRDefault="00A15B23" w:rsidP="002C18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8FDD5D" w14:textId="74DEBAFB" w:rsidR="00A15B23" w:rsidRDefault="00A15B23" w:rsidP="00B032E8">
            <w:pPr>
              <w:pStyle w:val="Text"/>
              <w:ind w:firstLine="1120"/>
            </w:pPr>
            <w:r>
              <w:t xml:space="preserve">= P(Z </w:t>
            </w:r>
            <w:r w:rsidR="00E03BD0">
              <w:rPr>
                <w:rFonts w:ascii="Cambria Math" w:hAnsi="Cambria Math" w:cs="Cambria Math"/>
              </w:rPr>
              <w:t>⩾</w:t>
            </w:r>
            <w:r>
              <w:t xml:space="preserve"> −1.06...) = 0.8554</w:t>
            </w:r>
          </w:p>
        </w:tc>
        <w:tc>
          <w:tcPr>
            <w:tcW w:w="850" w:type="dxa"/>
            <w:shd w:val="clear" w:color="auto" w:fill="auto"/>
          </w:tcPr>
          <w:p w14:paraId="1A2C188C" w14:textId="77777777" w:rsidR="00A15B23" w:rsidRPr="00A15B23" w:rsidRDefault="00A15B23" w:rsidP="002C18C9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8B66B95" w14:textId="77777777" w:rsidR="00A15B23" w:rsidRDefault="00A15B23" w:rsidP="00A15B2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949" w:type="dxa"/>
            <w:vMerge/>
          </w:tcPr>
          <w:p w14:paraId="7949F9DC" w14:textId="77777777" w:rsidR="00A15B23" w:rsidRDefault="00A15B23" w:rsidP="00A15B23">
            <w:pPr>
              <w:pStyle w:val="Text"/>
              <w:jc w:val="center"/>
            </w:pPr>
          </w:p>
        </w:tc>
      </w:tr>
      <w:tr w:rsidR="006C7532" w:rsidRPr="00D23ECE" w14:paraId="1628389D" w14:textId="77777777" w:rsidTr="00BA1B3D">
        <w:trPr>
          <w:jc w:val="center"/>
        </w:trPr>
        <w:tc>
          <w:tcPr>
            <w:tcW w:w="10279" w:type="dxa"/>
            <w:gridSpan w:val="5"/>
            <w:shd w:val="clear" w:color="auto" w:fill="auto"/>
          </w:tcPr>
          <w:p w14:paraId="6970598C" w14:textId="77777777" w:rsidR="006C7532" w:rsidRPr="00D23ECE" w:rsidRDefault="00020971" w:rsidP="004362BB">
            <w:pPr>
              <w:pStyle w:val="Marks"/>
              <w:framePr w:hSpace="0" w:wrap="auto" w:hAnchor="text" w:xAlign="left" w:yAlign="inline"/>
            </w:pPr>
            <w:r>
              <w:t>(</w:t>
            </w:r>
            <w:r w:rsidR="007C1D92">
              <w:t>6</w:t>
            </w:r>
            <w:r w:rsidR="006C7532" w:rsidRPr="00D23ECE">
              <w:t xml:space="preserve"> mark</w:t>
            </w:r>
            <w:r w:rsidR="006C7532">
              <w:t>s</w:t>
            </w:r>
            <w:r w:rsidR="006C7532" w:rsidRPr="00D23ECE">
              <w:t>)</w:t>
            </w:r>
          </w:p>
        </w:tc>
      </w:tr>
      <w:tr w:rsidR="006C7532" w:rsidRPr="0092323C" w14:paraId="366FC1A9" w14:textId="77777777" w:rsidTr="00BA1B3D">
        <w:trPr>
          <w:jc w:val="center"/>
        </w:trPr>
        <w:tc>
          <w:tcPr>
            <w:tcW w:w="10279" w:type="dxa"/>
            <w:gridSpan w:val="5"/>
            <w:shd w:val="clear" w:color="auto" w:fill="auto"/>
          </w:tcPr>
          <w:p w14:paraId="3D6B75CB" w14:textId="77777777" w:rsidR="00B032E8" w:rsidRDefault="006C7532" w:rsidP="00A95C0B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E92C1F0" w14:textId="77777777" w:rsidR="00BA1B3D" w:rsidRDefault="00BA1B3D" w:rsidP="00A95C0B">
            <w:pPr>
              <w:pStyle w:val="TableHead"/>
              <w:framePr w:hSpace="0" w:wrap="auto" w:hAnchor="text" w:xAlign="left" w:yAlign="inline"/>
            </w:pPr>
          </w:p>
          <w:p w14:paraId="20108FF7" w14:textId="72F71F0E" w:rsidR="00BA1B3D" w:rsidRPr="0092323C" w:rsidRDefault="00BA1B3D" w:rsidP="00A95C0B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7AF7A614" w14:textId="77777777" w:rsidR="00994C63" w:rsidRDefault="00994C63">
      <w:r>
        <w:br w:type="page"/>
      </w:r>
    </w:p>
    <w:tbl>
      <w:tblPr>
        <w:tblW w:w="103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7"/>
        <w:gridCol w:w="6030"/>
        <w:gridCol w:w="861"/>
        <w:gridCol w:w="718"/>
        <w:gridCol w:w="1866"/>
      </w:tblGrid>
      <w:tr w:rsidR="006C7532" w14:paraId="0E1B4E14" w14:textId="77777777" w:rsidTr="00994C63">
        <w:trPr>
          <w:jc w:val="center"/>
        </w:trPr>
        <w:tc>
          <w:tcPr>
            <w:tcW w:w="827" w:type="dxa"/>
            <w:shd w:val="clear" w:color="auto" w:fill="auto"/>
            <w:vAlign w:val="center"/>
          </w:tcPr>
          <w:p w14:paraId="5ECCC943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6030" w:type="dxa"/>
            <w:shd w:val="clear" w:color="auto" w:fill="auto"/>
            <w:vAlign w:val="center"/>
          </w:tcPr>
          <w:p w14:paraId="71520640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72C6A934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18" w:type="dxa"/>
            <w:shd w:val="clear" w:color="auto" w:fill="auto"/>
            <w:vAlign w:val="center"/>
          </w:tcPr>
          <w:p w14:paraId="4A5615B8" w14:textId="77777777" w:rsidR="006C7532" w:rsidRPr="00DD0D9F" w:rsidRDefault="006C7532" w:rsidP="00A15B2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66" w:type="dxa"/>
            <w:vAlign w:val="center"/>
          </w:tcPr>
          <w:p w14:paraId="638C07FD" w14:textId="77777777" w:rsidR="006C7532" w:rsidRDefault="00A15B23" w:rsidP="00A15B23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A15B23" w:rsidRPr="00D23ECE" w14:paraId="359C2D07" w14:textId="77777777" w:rsidTr="00994C63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488F0E96" w14:textId="77777777" w:rsidR="00A15B23" w:rsidRPr="00587498" w:rsidRDefault="00A15B23" w:rsidP="002C18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587498">
              <w:rPr>
                <w:b/>
              </w:rPr>
              <w:t>a</w:t>
            </w:r>
          </w:p>
        </w:tc>
        <w:tc>
          <w:tcPr>
            <w:tcW w:w="6030" w:type="dxa"/>
            <w:shd w:val="clear" w:color="auto" w:fill="auto"/>
          </w:tcPr>
          <w:p w14:paraId="78DA916C" w14:textId="4F1DF926" w:rsidR="00FD1408" w:rsidRDefault="00551EDA" w:rsidP="00B032E8">
            <w:pPr>
              <w:pStyle w:val="Text"/>
              <w:ind w:firstLine="74"/>
            </w:pPr>
            <w:r>
              <w:rPr>
                <w:lang w:eastAsia="en-GB"/>
              </w:rPr>
              <w:drawing>
                <wp:inline distT="0" distB="0" distL="0" distR="0" wp14:anchorId="4BEBFC99" wp14:editId="1FDB8955">
                  <wp:extent cx="2459741" cy="1027178"/>
                  <wp:effectExtent l="0" t="0" r="0" b="190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s2_u3_markscheme_aw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9741" cy="10271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A74721" w14:textId="77777777" w:rsidR="00A15B23" w:rsidRPr="00D23ECE" w:rsidRDefault="00A15B23" w:rsidP="00B032E8">
            <w:pPr>
              <w:pStyle w:val="Text"/>
              <w:ind w:firstLine="74"/>
            </w:pPr>
            <w:r>
              <w:t>bell shaped</w:t>
            </w:r>
          </w:p>
        </w:tc>
        <w:tc>
          <w:tcPr>
            <w:tcW w:w="861" w:type="dxa"/>
            <w:shd w:val="clear" w:color="auto" w:fill="auto"/>
          </w:tcPr>
          <w:p w14:paraId="527EF79B" w14:textId="77777777" w:rsidR="00A15B23" w:rsidRPr="00A15B23" w:rsidRDefault="00A15B23" w:rsidP="00A15B23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18" w:type="dxa"/>
            <w:shd w:val="clear" w:color="auto" w:fill="auto"/>
          </w:tcPr>
          <w:p w14:paraId="1D2536FF" w14:textId="77777777" w:rsidR="00A15B23" w:rsidRPr="00D23ECE" w:rsidRDefault="00A15B23" w:rsidP="00A15B23">
            <w:pPr>
              <w:pStyle w:val="Text"/>
              <w:jc w:val="center"/>
            </w:pPr>
            <w:r>
              <w:t>1.2</w:t>
            </w:r>
          </w:p>
        </w:tc>
        <w:tc>
          <w:tcPr>
            <w:tcW w:w="1866" w:type="dxa"/>
            <w:vMerge w:val="restart"/>
          </w:tcPr>
          <w:p w14:paraId="37BB984C" w14:textId="77777777" w:rsidR="00A15B23" w:rsidRPr="00A15B23" w:rsidRDefault="00A15B23" w:rsidP="0044111A">
            <w:pPr>
              <w:pStyle w:val="Text"/>
              <w:spacing w:before="80" w:after="80"/>
              <w:jc w:val="center"/>
            </w:pPr>
            <w:r w:rsidRPr="00A15B23">
              <w:t>5th</w:t>
            </w:r>
          </w:p>
          <w:p w14:paraId="32CE7646" w14:textId="77777777" w:rsidR="00A15B23" w:rsidRPr="00A15B23" w:rsidRDefault="00A15B23" w:rsidP="0044111A">
            <w:pPr>
              <w:pStyle w:val="Text"/>
              <w:spacing w:before="80" w:after="80"/>
              <w:jc w:val="center"/>
            </w:pPr>
            <w:r w:rsidRPr="00A15B23">
              <w:t>Understand the basic features of the normal distribution including parameters, shape and notation</w:t>
            </w:r>
            <w:r w:rsidR="00A95C0B">
              <w:t>.</w:t>
            </w:r>
          </w:p>
        </w:tc>
      </w:tr>
      <w:tr w:rsidR="00A15B23" w:rsidRPr="00D23ECE" w14:paraId="75D78EC6" w14:textId="77777777" w:rsidTr="00994C63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437837F7" w14:textId="77777777" w:rsidR="00A15B23" w:rsidRDefault="00A15B23" w:rsidP="002C18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7607D113" w14:textId="05182F9E" w:rsidR="00A15B23" w:rsidRDefault="00551EDA" w:rsidP="00B032E8">
            <w:pPr>
              <w:pStyle w:val="Text"/>
              <w:ind w:firstLine="74"/>
              <w:rPr>
                <w:b/>
                <w:color w:val="FF0000"/>
              </w:rPr>
            </w:pPr>
            <w:r>
              <w:t>170</w:t>
            </w:r>
            <w:r w:rsidR="00A15B23">
              <w:t>, 180 on axis</w:t>
            </w:r>
          </w:p>
        </w:tc>
        <w:tc>
          <w:tcPr>
            <w:tcW w:w="861" w:type="dxa"/>
            <w:shd w:val="clear" w:color="auto" w:fill="auto"/>
          </w:tcPr>
          <w:p w14:paraId="24ECB7A5" w14:textId="77777777" w:rsidR="00A15B23" w:rsidRPr="00A15B23" w:rsidRDefault="00A15B23" w:rsidP="002C18C9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18" w:type="dxa"/>
            <w:shd w:val="clear" w:color="auto" w:fill="auto"/>
          </w:tcPr>
          <w:p w14:paraId="284E0498" w14:textId="77777777" w:rsidR="00A15B23" w:rsidRDefault="00A15B23" w:rsidP="00A15B2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/>
          </w:tcPr>
          <w:p w14:paraId="5412F1EA" w14:textId="77777777" w:rsidR="00A15B23" w:rsidRPr="00A15B23" w:rsidRDefault="00A15B23" w:rsidP="00A15B23">
            <w:pPr>
              <w:pStyle w:val="Text"/>
              <w:jc w:val="center"/>
            </w:pPr>
          </w:p>
        </w:tc>
      </w:tr>
      <w:tr w:rsidR="00A15B23" w:rsidRPr="00D23ECE" w14:paraId="0DC8BBB4" w14:textId="77777777" w:rsidTr="00994C63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698D29EE" w14:textId="77777777" w:rsidR="00A15B23" w:rsidRDefault="00A15B23" w:rsidP="002C18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678E6DCB" w14:textId="77777777" w:rsidR="00A15B23" w:rsidRDefault="00A15B23" w:rsidP="00B032E8">
            <w:pPr>
              <w:pStyle w:val="Text"/>
              <w:ind w:firstLine="74"/>
            </w:pPr>
            <w:r>
              <w:t>5% and 20%</w:t>
            </w:r>
          </w:p>
        </w:tc>
        <w:tc>
          <w:tcPr>
            <w:tcW w:w="861" w:type="dxa"/>
            <w:shd w:val="clear" w:color="auto" w:fill="auto"/>
          </w:tcPr>
          <w:p w14:paraId="5E16F8E2" w14:textId="77777777" w:rsidR="00A15B23" w:rsidRPr="00A15B23" w:rsidRDefault="00A15B23" w:rsidP="002C18C9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18" w:type="dxa"/>
            <w:shd w:val="clear" w:color="auto" w:fill="auto"/>
          </w:tcPr>
          <w:p w14:paraId="3256E4C6" w14:textId="77777777" w:rsidR="00A15B23" w:rsidRDefault="00A15B23" w:rsidP="00A15B2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/>
          </w:tcPr>
          <w:p w14:paraId="4A933E45" w14:textId="77777777" w:rsidR="00A15B23" w:rsidRDefault="00A15B23" w:rsidP="00A15B23">
            <w:pPr>
              <w:pStyle w:val="Text"/>
              <w:jc w:val="center"/>
            </w:pPr>
          </w:p>
        </w:tc>
      </w:tr>
      <w:tr w:rsidR="00A15B23" w:rsidRPr="00D23ECE" w14:paraId="44C16EC9" w14:textId="77777777" w:rsidTr="00994C63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68D5ABAD" w14:textId="77777777" w:rsidR="00A15B23" w:rsidRDefault="00A15B23" w:rsidP="002C18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6827EA08" w14:textId="77777777" w:rsidR="00A15B23" w:rsidRPr="002C18C9" w:rsidRDefault="00A15B23" w:rsidP="00B032E8">
            <w:pPr>
              <w:pStyle w:val="Text"/>
              <w:ind w:firstLine="74"/>
              <w:rPr>
                <w:b/>
                <w:color w:val="FF0000"/>
              </w:rPr>
            </w:pPr>
          </w:p>
        </w:tc>
        <w:tc>
          <w:tcPr>
            <w:tcW w:w="861" w:type="dxa"/>
            <w:shd w:val="clear" w:color="auto" w:fill="auto"/>
          </w:tcPr>
          <w:p w14:paraId="5E4A1B1B" w14:textId="77777777" w:rsidR="00A15B23" w:rsidRPr="00A15B23" w:rsidRDefault="00A15B23" w:rsidP="002C18C9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(3)</w:t>
            </w:r>
          </w:p>
        </w:tc>
        <w:tc>
          <w:tcPr>
            <w:tcW w:w="718" w:type="dxa"/>
            <w:shd w:val="clear" w:color="auto" w:fill="auto"/>
          </w:tcPr>
          <w:p w14:paraId="5BFED1B8" w14:textId="77777777" w:rsidR="00A15B23" w:rsidRDefault="00A15B23" w:rsidP="00A15B23">
            <w:pPr>
              <w:pStyle w:val="Text"/>
              <w:jc w:val="center"/>
            </w:pPr>
          </w:p>
        </w:tc>
        <w:tc>
          <w:tcPr>
            <w:tcW w:w="1866" w:type="dxa"/>
          </w:tcPr>
          <w:p w14:paraId="59C063CC" w14:textId="77777777" w:rsidR="00A15B23" w:rsidRDefault="00A15B23" w:rsidP="00A15B23">
            <w:pPr>
              <w:pStyle w:val="Text"/>
              <w:jc w:val="center"/>
            </w:pPr>
          </w:p>
        </w:tc>
      </w:tr>
      <w:tr w:rsidR="00A15B23" w:rsidRPr="00D23ECE" w14:paraId="779CAA3A" w14:textId="77777777" w:rsidTr="00994C63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4BC40184" w14:textId="77777777" w:rsidR="00A15B23" w:rsidRPr="00587498" w:rsidRDefault="00A15B23" w:rsidP="002C18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6030" w:type="dxa"/>
            <w:shd w:val="clear" w:color="auto" w:fill="auto"/>
          </w:tcPr>
          <w:p w14:paraId="397AFF64" w14:textId="77777777" w:rsidR="00A15B23" w:rsidRDefault="00A15B23" w:rsidP="00B032E8">
            <w:pPr>
              <w:pStyle w:val="Text"/>
              <w:ind w:firstLine="74"/>
            </w:pPr>
            <w:r>
              <w:t>P(</w:t>
            </w:r>
            <w:r w:rsidRPr="001F7058">
              <w:rPr>
                <w:i/>
              </w:rPr>
              <w:t>X</w:t>
            </w:r>
            <w:r>
              <w:t xml:space="preserve"> &lt; 170) = 0.05</w:t>
            </w:r>
          </w:p>
          <w:p w14:paraId="3EA48262" w14:textId="77777777" w:rsidR="00A15B23" w:rsidRDefault="005966A8" w:rsidP="005966A8">
            <w:pPr>
              <w:pStyle w:val="Text"/>
              <w:ind w:firstLine="74"/>
            </w:pPr>
            <w:r w:rsidRPr="005966A8">
              <w:rPr>
                <w:position w:val="-22"/>
              </w:rPr>
              <w:object w:dxaOrig="1719" w:dyaOrig="580" w14:anchorId="45BA448C">
                <v:shape id="_x0000_i1026" type="#_x0000_t75" style="width:85.5pt;height:28.5pt" o:ole="">
                  <v:imagedata r:id="rId11" o:title=""/>
                </v:shape>
                <o:OLEObject Type="Embed" ProgID="Equation.DSMT4" ShapeID="_x0000_i1026" DrawAspect="Content" ObjectID="_1573547333" r:id="rId12"/>
              </w:object>
            </w:r>
          </w:p>
          <w:p w14:paraId="482AC863" w14:textId="77777777" w:rsidR="00A15B23" w:rsidRDefault="00A15B23" w:rsidP="00B032E8">
            <w:pPr>
              <w:pStyle w:val="Text"/>
              <w:ind w:firstLine="74"/>
            </w:pPr>
            <w:r w:rsidRPr="001F7058">
              <w:rPr>
                <w:i/>
              </w:rPr>
              <w:t>μ</w:t>
            </w:r>
            <w:r>
              <w:t xml:space="preserve"> = 170 + 1.6449</w:t>
            </w:r>
            <w:r w:rsidRPr="001F7058">
              <w:rPr>
                <w:i/>
              </w:rPr>
              <w:t>σ</w:t>
            </w:r>
          </w:p>
          <w:p w14:paraId="2C564F30" w14:textId="77777777" w:rsidR="00A15B23" w:rsidRDefault="00A15B23" w:rsidP="00B032E8">
            <w:pPr>
              <w:pStyle w:val="Text"/>
              <w:ind w:firstLine="74"/>
            </w:pPr>
            <w:r>
              <w:t>P(</w:t>
            </w:r>
            <w:r w:rsidRPr="001F7058">
              <w:rPr>
                <w:i/>
              </w:rPr>
              <w:t>X</w:t>
            </w:r>
            <w:r>
              <w:t xml:space="preserve"> &gt; 180) = 0.2</w:t>
            </w:r>
          </w:p>
          <w:p w14:paraId="0628BA62" w14:textId="77777777" w:rsidR="00A15B23" w:rsidRDefault="00A15B23" w:rsidP="00B032E8">
            <w:pPr>
              <w:pStyle w:val="Text"/>
              <w:ind w:firstLine="74"/>
            </w:pPr>
            <w:r w:rsidRPr="001F7058">
              <w:rPr>
                <w:i/>
              </w:rPr>
              <w:t>μ</w:t>
            </w:r>
            <w:r>
              <w:t xml:space="preserve"> = 180 − 0.8416</w:t>
            </w:r>
            <w:r w:rsidRPr="001F7058">
              <w:rPr>
                <w:i/>
              </w:rPr>
              <w:t>σ</w:t>
            </w:r>
          </w:p>
          <w:p w14:paraId="63830230" w14:textId="77777777" w:rsidR="00A15B23" w:rsidRDefault="00A15B23" w:rsidP="00B032E8">
            <w:pPr>
              <w:pStyle w:val="Text"/>
              <w:ind w:firstLine="74"/>
            </w:pPr>
            <w:r>
              <w:t>Solving simultaneously gives:</w:t>
            </w:r>
          </w:p>
          <w:p w14:paraId="33F7DB4E" w14:textId="738CCE39" w:rsidR="00A15B23" w:rsidRPr="002651D4" w:rsidRDefault="00A15B23" w:rsidP="00B032E8">
            <w:pPr>
              <w:pStyle w:val="Text"/>
              <w:ind w:firstLine="74"/>
            </w:pPr>
            <w:r w:rsidRPr="001F7058">
              <w:rPr>
                <w:i/>
              </w:rPr>
              <w:t>μ</w:t>
            </w:r>
            <w:r>
              <w:t xml:space="preserve"> = 176.</w:t>
            </w:r>
            <w:r w:rsidR="00CC0A61">
              <w:t xml:space="preserve">615… </w:t>
            </w:r>
            <w:r w:rsidR="002E34A6">
              <w:t>(awrt 176.6)</w:t>
            </w:r>
            <w:r>
              <w:t xml:space="preserve"> and </w:t>
            </w:r>
            <w:r w:rsidRPr="00F31F23">
              <w:rPr>
                <w:i/>
              </w:rPr>
              <w:t>σ</w:t>
            </w:r>
            <w:r>
              <w:t xml:space="preserve"> = 4.02</w:t>
            </w:r>
            <w:r w:rsidR="00CC0A61">
              <w:t>1…(awrt 4.02)</w:t>
            </w:r>
          </w:p>
        </w:tc>
        <w:tc>
          <w:tcPr>
            <w:tcW w:w="861" w:type="dxa"/>
            <w:shd w:val="clear" w:color="auto" w:fill="auto"/>
          </w:tcPr>
          <w:p w14:paraId="6E590A5D" w14:textId="77777777" w:rsidR="00E071CB" w:rsidRDefault="00A15B23" w:rsidP="00E071CB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  <w:p w14:paraId="47DA787A" w14:textId="68EF877F" w:rsidR="00A15B23" w:rsidRPr="00A15B23" w:rsidRDefault="00A15B23" w:rsidP="002C18C9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  <w:p w14:paraId="234CA99A" w14:textId="77777777" w:rsidR="00A15B23" w:rsidRPr="00A15B23" w:rsidRDefault="00A15B23" w:rsidP="002C18C9">
            <w:pPr>
              <w:pStyle w:val="Text"/>
              <w:jc w:val="center"/>
              <w:rPr>
                <w:b/>
              </w:rPr>
            </w:pPr>
          </w:p>
          <w:p w14:paraId="3150923B" w14:textId="580628B2" w:rsidR="00A15B23" w:rsidRPr="00A15B23" w:rsidRDefault="00A15B23" w:rsidP="00E071CB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  <w:p w14:paraId="7B06A996" w14:textId="77777777" w:rsidR="00A15B23" w:rsidRPr="00A15B23" w:rsidRDefault="00A15B23" w:rsidP="002C18C9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  <w:p w14:paraId="49A4DC9F" w14:textId="77777777" w:rsidR="00A15B23" w:rsidRDefault="00A15B23" w:rsidP="002C18C9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  <w:p w14:paraId="541CD007" w14:textId="482DFAC3" w:rsidR="00994C63" w:rsidRPr="00A15B23" w:rsidRDefault="00E071CB" w:rsidP="002C18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  <w:p w14:paraId="54B0A6CA" w14:textId="091DD1CC" w:rsidR="00A15B23" w:rsidRPr="00A15B23" w:rsidRDefault="00E071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17FB63DC" w14:textId="77777777" w:rsidR="00A15B23" w:rsidRDefault="00A15B23" w:rsidP="00A15B23">
            <w:pPr>
              <w:pStyle w:val="Text"/>
              <w:jc w:val="center"/>
            </w:pPr>
            <w:r>
              <w:t>3.3</w:t>
            </w:r>
          </w:p>
          <w:p w14:paraId="2232A58C" w14:textId="77777777" w:rsidR="00A15B23" w:rsidRDefault="00A15B23" w:rsidP="00A15B23">
            <w:pPr>
              <w:pStyle w:val="Text"/>
              <w:jc w:val="center"/>
            </w:pPr>
            <w:r>
              <w:t>3.4</w:t>
            </w:r>
          </w:p>
          <w:p w14:paraId="337B02A7" w14:textId="77777777" w:rsidR="00994C63" w:rsidRDefault="00994C63" w:rsidP="00A15B23">
            <w:pPr>
              <w:pStyle w:val="Text"/>
              <w:jc w:val="center"/>
            </w:pPr>
          </w:p>
          <w:p w14:paraId="4E34A14C" w14:textId="7F54073B" w:rsidR="00994C63" w:rsidRDefault="00A15B23" w:rsidP="00E071CB">
            <w:pPr>
              <w:pStyle w:val="Text"/>
              <w:jc w:val="center"/>
            </w:pPr>
            <w:r>
              <w:t>1.1b</w:t>
            </w:r>
          </w:p>
          <w:p w14:paraId="3AAEF347" w14:textId="11218694" w:rsidR="0070329D" w:rsidRDefault="00A15B23" w:rsidP="00994C63">
            <w:pPr>
              <w:pStyle w:val="Text"/>
              <w:jc w:val="center"/>
            </w:pPr>
            <w:r>
              <w:t>3.4</w:t>
            </w:r>
          </w:p>
          <w:p w14:paraId="3CA1401C" w14:textId="77777777" w:rsidR="00A15B23" w:rsidRDefault="00A15B23" w:rsidP="00A15B23">
            <w:pPr>
              <w:pStyle w:val="Text"/>
              <w:jc w:val="center"/>
            </w:pPr>
            <w:r>
              <w:t>1.1b</w:t>
            </w:r>
          </w:p>
          <w:p w14:paraId="11254379" w14:textId="77777777" w:rsidR="00A15B23" w:rsidRDefault="00A15B23" w:rsidP="00A15B23">
            <w:pPr>
              <w:pStyle w:val="Text"/>
              <w:jc w:val="center"/>
            </w:pPr>
            <w:r>
              <w:t>1.1b</w:t>
            </w:r>
          </w:p>
          <w:p w14:paraId="5D9A2F81" w14:textId="77777777" w:rsidR="00A15B23" w:rsidRPr="00D23ECE" w:rsidRDefault="00A15B23" w:rsidP="00A15B2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</w:tcPr>
          <w:p w14:paraId="7F1D4AB1" w14:textId="77777777" w:rsidR="00A15B23" w:rsidRDefault="00A15B23" w:rsidP="0044111A">
            <w:pPr>
              <w:pStyle w:val="Text"/>
              <w:spacing w:before="80" w:after="80"/>
              <w:jc w:val="center"/>
            </w:pPr>
            <w:r>
              <w:t>7</w:t>
            </w:r>
            <w:r w:rsidRPr="00F175FC">
              <w:t>th</w:t>
            </w:r>
          </w:p>
          <w:p w14:paraId="21C7588C" w14:textId="77777777" w:rsidR="00A15B23" w:rsidRPr="00D23ECE" w:rsidRDefault="00A15B23" w:rsidP="0044111A">
            <w:pPr>
              <w:pStyle w:val="Text"/>
              <w:spacing w:before="80" w:after="80"/>
              <w:jc w:val="center"/>
            </w:pPr>
            <w:r w:rsidRPr="00F175FC">
              <w:t>Find unknown means and/or standard deviations for normal distributions</w:t>
            </w:r>
            <w:r w:rsidR="00A95C0B">
              <w:t>.</w:t>
            </w:r>
          </w:p>
        </w:tc>
      </w:tr>
      <w:tr w:rsidR="00A15B23" w:rsidRPr="00D23ECE" w14:paraId="216BDD6A" w14:textId="77777777" w:rsidTr="00994C63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503B7C30" w14:textId="77777777" w:rsidR="00A15B23" w:rsidRDefault="00A15B23" w:rsidP="002C18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151826DD" w14:textId="77777777" w:rsidR="00A15B23" w:rsidRDefault="00A15B23" w:rsidP="004362BB">
            <w:pPr>
              <w:pStyle w:val="Text"/>
            </w:pPr>
          </w:p>
        </w:tc>
        <w:tc>
          <w:tcPr>
            <w:tcW w:w="861" w:type="dxa"/>
            <w:shd w:val="clear" w:color="auto" w:fill="auto"/>
          </w:tcPr>
          <w:p w14:paraId="5A97B590" w14:textId="77777777" w:rsidR="00A15B23" w:rsidRPr="00A15B23" w:rsidRDefault="00A15B23" w:rsidP="002C18C9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(7)</w:t>
            </w:r>
          </w:p>
        </w:tc>
        <w:tc>
          <w:tcPr>
            <w:tcW w:w="718" w:type="dxa"/>
            <w:shd w:val="clear" w:color="auto" w:fill="auto"/>
          </w:tcPr>
          <w:p w14:paraId="091D47E2" w14:textId="77777777" w:rsidR="00A15B23" w:rsidRDefault="00A15B23" w:rsidP="00A15B23">
            <w:pPr>
              <w:pStyle w:val="Text"/>
              <w:jc w:val="center"/>
            </w:pPr>
          </w:p>
        </w:tc>
        <w:tc>
          <w:tcPr>
            <w:tcW w:w="1866" w:type="dxa"/>
          </w:tcPr>
          <w:p w14:paraId="435B522A" w14:textId="77777777" w:rsidR="00A15B23" w:rsidRDefault="00A15B23" w:rsidP="00A15B23">
            <w:pPr>
              <w:pStyle w:val="Text"/>
              <w:jc w:val="center"/>
            </w:pPr>
          </w:p>
        </w:tc>
      </w:tr>
      <w:tr w:rsidR="00D43B77" w14:paraId="41A02E9C" w14:textId="77777777" w:rsidTr="00994C63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421A0246" w14:textId="77777777" w:rsidR="00D43B77" w:rsidRDefault="00D43B77" w:rsidP="002C18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c</w:t>
            </w:r>
          </w:p>
        </w:tc>
        <w:tc>
          <w:tcPr>
            <w:tcW w:w="6030" w:type="dxa"/>
            <w:shd w:val="clear" w:color="auto" w:fill="auto"/>
          </w:tcPr>
          <w:p w14:paraId="7AD61E4E" w14:textId="4D9153F1" w:rsidR="00D43B77" w:rsidRPr="002651D4" w:rsidRDefault="00D43B77" w:rsidP="00B032E8">
            <w:pPr>
              <w:pStyle w:val="Text"/>
              <w:spacing w:before="240"/>
              <w:ind w:firstLine="74"/>
            </w:pPr>
            <w:r>
              <w:t xml:space="preserve">P(All three are taller than </w:t>
            </w:r>
            <w:r w:rsidR="005966A8">
              <w:t>175 </w:t>
            </w:r>
            <w:r>
              <w:t>cm) = 0.</w:t>
            </w:r>
            <w:r w:rsidR="000A59D6">
              <w:t>656…</w:t>
            </w:r>
            <w:r w:rsidR="000A59D6" w:rsidRPr="006178B3">
              <w:rPr>
                <w:vertAlign w:val="superscript"/>
              </w:rPr>
              <w:t>3</w:t>
            </w:r>
          </w:p>
        </w:tc>
        <w:tc>
          <w:tcPr>
            <w:tcW w:w="861" w:type="dxa"/>
            <w:shd w:val="clear" w:color="auto" w:fill="auto"/>
          </w:tcPr>
          <w:p w14:paraId="03557F3D" w14:textId="77777777" w:rsidR="00D43B77" w:rsidRPr="00A15B23" w:rsidRDefault="00D43B77" w:rsidP="00D43B77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01FF0607" w14:textId="77777777" w:rsidR="00D43B77" w:rsidRDefault="00D43B77" w:rsidP="00D43B7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 w:val="restart"/>
          </w:tcPr>
          <w:p w14:paraId="2F96FD3B" w14:textId="77777777" w:rsidR="00D43B77" w:rsidRPr="00C12B2B" w:rsidRDefault="00D43B77" w:rsidP="0044111A">
            <w:pPr>
              <w:pStyle w:val="Text"/>
              <w:spacing w:before="80" w:after="80"/>
              <w:jc w:val="center"/>
            </w:pPr>
            <w:r w:rsidRPr="00C12B2B">
              <w:t>5th</w:t>
            </w:r>
          </w:p>
          <w:p w14:paraId="4E7D8D3D" w14:textId="77777777" w:rsidR="00D43B77" w:rsidRDefault="00D43B77" w:rsidP="0044111A">
            <w:pPr>
              <w:pStyle w:val="Text"/>
              <w:spacing w:before="80" w:after="80"/>
              <w:jc w:val="center"/>
            </w:pPr>
            <w:r w:rsidRPr="00C12B2B">
              <w:t>Understand informally the link to probability distributions</w:t>
            </w:r>
            <w:r w:rsidR="00A95C0B">
              <w:t>.</w:t>
            </w:r>
          </w:p>
        </w:tc>
      </w:tr>
      <w:tr w:rsidR="00D43B77" w14:paraId="7B1455F1" w14:textId="77777777" w:rsidTr="00994C63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3928DB28" w14:textId="77777777" w:rsidR="00D43B77" w:rsidRDefault="00D43B77" w:rsidP="002C18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6F6C681E" w14:textId="5FD0E9E9" w:rsidR="00D43B77" w:rsidRDefault="00D43B77" w:rsidP="00B032E8">
            <w:pPr>
              <w:pStyle w:val="Text"/>
              <w:spacing w:before="240"/>
              <w:ind w:firstLine="74"/>
            </w:pPr>
            <w:r>
              <w:t>= 0.282</w:t>
            </w:r>
            <w:r w:rsidR="000A59D6">
              <w:t>…</w:t>
            </w:r>
            <w:r w:rsidR="009E31D9">
              <w:t xml:space="preserve"> </w:t>
            </w:r>
            <w:r>
              <w:t>(using calculator)</w:t>
            </w:r>
            <w:r w:rsidR="000A59D6">
              <w:t xml:space="preserve"> awrt 0.282</w:t>
            </w:r>
          </w:p>
        </w:tc>
        <w:tc>
          <w:tcPr>
            <w:tcW w:w="861" w:type="dxa"/>
            <w:shd w:val="clear" w:color="auto" w:fill="auto"/>
          </w:tcPr>
          <w:p w14:paraId="2CE337E4" w14:textId="77777777" w:rsidR="00D43B77" w:rsidRPr="00A15B23" w:rsidRDefault="00D43B77" w:rsidP="00D43B77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23E3FC5F" w14:textId="77777777" w:rsidR="00D43B77" w:rsidRDefault="00D43B77" w:rsidP="00A15B2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/>
          </w:tcPr>
          <w:p w14:paraId="7C559A7B" w14:textId="77777777" w:rsidR="00D43B77" w:rsidRPr="00C12B2B" w:rsidRDefault="00D43B77" w:rsidP="00A15B23">
            <w:pPr>
              <w:pStyle w:val="Text"/>
              <w:jc w:val="center"/>
            </w:pPr>
          </w:p>
        </w:tc>
      </w:tr>
      <w:tr w:rsidR="00A15B23" w14:paraId="16A97224" w14:textId="77777777" w:rsidTr="00994C63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56320918" w14:textId="77777777" w:rsidR="00A15B23" w:rsidRDefault="00A15B23" w:rsidP="004362BB">
            <w:pPr>
              <w:pStyle w:val="Text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5893B203" w14:textId="77777777" w:rsidR="00A15B23" w:rsidRDefault="00A15B23" w:rsidP="00A15B23">
            <w:pPr>
              <w:pStyle w:val="Text"/>
              <w:spacing w:line="240" w:lineRule="auto"/>
            </w:pPr>
          </w:p>
        </w:tc>
        <w:tc>
          <w:tcPr>
            <w:tcW w:w="861" w:type="dxa"/>
            <w:shd w:val="clear" w:color="auto" w:fill="auto"/>
          </w:tcPr>
          <w:p w14:paraId="35210431" w14:textId="77777777" w:rsidR="00A15B23" w:rsidRPr="002C18C9" w:rsidRDefault="00A15B23" w:rsidP="00A15B23">
            <w:pPr>
              <w:pStyle w:val="Text"/>
              <w:spacing w:line="240" w:lineRule="auto"/>
              <w:jc w:val="center"/>
              <w:rPr>
                <w:b/>
              </w:rPr>
            </w:pPr>
            <w:r w:rsidRPr="002C18C9">
              <w:rPr>
                <w:b/>
              </w:rPr>
              <w:t>(2)</w:t>
            </w:r>
          </w:p>
        </w:tc>
        <w:tc>
          <w:tcPr>
            <w:tcW w:w="718" w:type="dxa"/>
            <w:shd w:val="clear" w:color="auto" w:fill="auto"/>
          </w:tcPr>
          <w:p w14:paraId="4EAAA33E" w14:textId="77777777" w:rsidR="00A15B23" w:rsidRDefault="00A15B23" w:rsidP="00A15B23">
            <w:pPr>
              <w:pStyle w:val="Text"/>
              <w:spacing w:line="240" w:lineRule="auto"/>
            </w:pPr>
          </w:p>
        </w:tc>
        <w:tc>
          <w:tcPr>
            <w:tcW w:w="1866" w:type="dxa"/>
          </w:tcPr>
          <w:p w14:paraId="03455A64" w14:textId="77777777" w:rsidR="00A15B23" w:rsidRDefault="00A15B23" w:rsidP="00A15B23">
            <w:pPr>
              <w:pStyle w:val="Text"/>
              <w:spacing w:line="240" w:lineRule="auto"/>
            </w:pPr>
          </w:p>
        </w:tc>
      </w:tr>
      <w:tr w:rsidR="006C7532" w:rsidRPr="00D23ECE" w14:paraId="14AFB0C9" w14:textId="77777777" w:rsidTr="00994C63">
        <w:trPr>
          <w:jc w:val="center"/>
        </w:trPr>
        <w:tc>
          <w:tcPr>
            <w:tcW w:w="10302" w:type="dxa"/>
            <w:gridSpan w:val="5"/>
            <w:shd w:val="clear" w:color="auto" w:fill="auto"/>
          </w:tcPr>
          <w:p w14:paraId="7D8C9150" w14:textId="77777777" w:rsidR="006C7532" w:rsidRPr="00D23ECE" w:rsidRDefault="003B1915" w:rsidP="004362BB">
            <w:pPr>
              <w:pStyle w:val="Marks"/>
              <w:framePr w:hSpace="0" w:wrap="auto" w:hAnchor="text" w:xAlign="left" w:yAlign="inline"/>
            </w:pPr>
            <w:r>
              <w:t>(1</w:t>
            </w:r>
            <w:r w:rsidR="00442C18">
              <w:t>2</w:t>
            </w:r>
            <w:r w:rsidR="006C7532" w:rsidRPr="00D23ECE">
              <w:t xml:space="preserve"> mark</w:t>
            </w:r>
            <w:r w:rsidR="006C7532">
              <w:t>s</w:t>
            </w:r>
            <w:r w:rsidR="006C7532" w:rsidRPr="00D23ECE">
              <w:t>)</w:t>
            </w:r>
          </w:p>
        </w:tc>
      </w:tr>
      <w:tr w:rsidR="006C7532" w:rsidRPr="0092323C" w14:paraId="1B252C7F" w14:textId="77777777" w:rsidTr="00994C63">
        <w:trPr>
          <w:jc w:val="center"/>
        </w:trPr>
        <w:tc>
          <w:tcPr>
            <w:tcW w:w="10302" w:type="dxa"/>
            <w:gridSpan w:val="5"/>
            <w:shd w:val="clear" w:color="auto" w:fill="auto"/>
          </w:tcPr>
          <w:p w14:paraId="3F27022F" w14:textId="77777777" w:rsidR="00B032E8" w:rsidRDefault="006C7532" w:rsidP="00A95C0B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68B916D" w14:textId="77777777" w:rsidR="00BA1B3D" w:rsidRDefault="00BA1B3D" w:rsidP="00A95C0B">
            <w:pPr>
              <w:pStyle w:val="TableHead"/>
              <w:framePr w:hSpace="0" w:wrap="auto" w:hAnchor="text" w:xAlign="left" w:yAlign="inline"/>
            </w:pPr>
          </w:p>
          <w:p w14:paraId="331DD946" w14:textId="04BE4E6D" w:rsidR="00BA1B3D" w:rsidRPr="0092323C" w:rsidRDefault="00BA1B3D" w:rsidP="00A95C0B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38BFDC81" w14:textId="77777777" w:rsidR="00994C63" w:rsidRDefault="00994C63">
      <w:r>
        <w:br w:type="page"/>
      </w:r>
    </w:p>
    <w:tbl>
      <w:tblPr>
        <w:tblW w:w="103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0"/>
        <w:gridCol w:w="5888"/>
        <w:gridCol w:w="1076"/>
        <w:gridCol w:w="704"/>
        <w:gridCol w:w="1824"/>
      </w:tblGrid>
      <w:tr w:rsidR="006C7532" w14:paraId="1D5800B5" w14:textId="77777777" w:rsidTr="0044111A">
        <w:trPr>
          <w:jc w:val="center"/>
        </w:trPr>
        <w:tc>
          <w:tcPr>
            <w:tcW w:w="810" w:type="dxa"/>
            <w:shd w:val="clear" w:color="auto" w:fill="auto"/>
            <w:vAlign w:val="center"/>
          </w:tcPr>
          <w:p w14:paraId="43017DB9" w14:textId="09AB4FFB" w:rsidR="006C7532" w:rsidRPr="00DD0D9F" w:rsidRDefault="00994C63" w:rsidP="00994C63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lastRenderedPageBreak/>
              <w:br w:type="page"/>
            </w:r>
            <w:r w:rsidR="006C7532" w:rsidRPr="00DD0D9F">
              <w:t>Q</w:t>
            </w:r>
          </w:p>
        </w:tc>
        <w:tc>
          <w:tcPr>
            <w:tcW w:w="5888" w:type="dxa"/>
            <w:shd w:val="clear" w:color="auto" w:fill="auto"/>
            <w:vAlign w:val="center"/>
          </w:tcPr>
          <w:p w14:paraId="2B40F18F" w14:textId="77777777" w:rsidR="006C7532" w:rsidRPr="00DD0D9F" w:rsidRDefault="006C7532" w:rsidP="00994C63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Scheme</w:t>
            </w:r>
          </w:p>
        </w:tc>
        <w:tc>
          <w:tcPr>
            <w:tcW w:w="1076" w:type="dxa"/>
            <w:shd w:val="clear" w:color="auto" w:fill="auto"/>
            <w:vAlign w:val="center"/>
          </w:tcPr>
          <w:p w14:paraId="757FBC22" w14:textId="77777777" w:rsidR="006C7532" w:rsidRPr="00DD0D9F" w:rsidRDefault="006C7532" w:rsidP="00994C63">
            <w:pPr>
              <w:pStyle w:val="TableHead"/>
              <w:framePr w:hSpace="0" w:wrap="auto" w:hAnchor="text" w:xAlign="left" w:yAlign="inline"/>
              <w:spacing w:before="60" w:after="60"/>
            </w:pPr>
            <w:r w:rsidRPr="00DD0D9F">
              <w:t>Mark</w:t>
            </w:r>
            <w:r>
              <w:t>s</w:t>
            </w:r>
          </w:p>
        </w:tc>
        <w:tc>
          <w:tcPr>
            <w:tcW w:w="704" w:type="dxa"/>
            <w:shd w:val="clear" w:color="auto" w:fill="auto"/>
            <w:vAlign w:val="center"/>
          </w:tcPr>
          <w:p w14:paraId="4061659A" w14:textId="77777777" w:rsidR="006C7532" w:rsidRPr="00DD0D9F" w:rsidRDefault="006C7532" w:rsidP="00994C63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AOs</w:t>
            </w:r>
          </w:p>
        </w:tc>
        <w:tc>
          <w:tcPr>
            <w:tcW w:w="1824" w:type="dxa"/>
            <w:vAlign w:val="center"/>
          </w:tcPr>
          <w:p w14:paraId="7383AB85" w14:textId="77777777" w:rsidR="006C7532" w:rsidRDefault="00A15B23" w:rsidP="00994C63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Pearson Progression Step and Progress descriptor</w:t>
            </w:r>
          </w:p>
        </w:tc>
      </w:tr>
      <w:tr w:rsidR="00D43B77" w:rsidRPr="00D23ECE" w14:paraId="5A5CE0DA" w14:textId="77777777" w:rsidTr="0044111A">
        <w:trPr>
          <w:jc w:val="center"/>
        </w:trPr>
        <w:tc>
          <w:tcPr>
            <w:tcW w:w="810" w:type="dxa"/>
            <w:vMerge w:val="restart"/>
            <w:shd w:val="clear" w:color="auto" w:fill="auto"/>
          </w:tcPr>
          <w:p w14:paraId="541FEF1A" w14:textId="77777777" w:rsidR="00D43B77" w:rsidRPr="00B111BC" w:rsidRDefault="00D43B77" w:rsidP="00442C1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888" w:type="dxa"/>
            <w:shd w:val="clear" w:color="auto" w:fill="auto"/>
          </w:tcPr>
          <w:p w14:paraId="68249FFE" w14:textId="77777777" w:rsidR="00D43B77" w:rsidRPr="002651D4" w:rsidRDefault="00D43B77" w:rsidP="00B032E8">
            <w:pPr>
              <w:pStyle w:val="Text"/>
              <w:ind w:firstLine="74"/>
            </w:pPr>
            <w:r w:rsidRPr="003B1915">
              <w:rPr>
                <w:i/>
              </w:rPr>
              <w:t>n</w:t>
            </w:r>
            <w:r>
              <w:t xml:space="preserve"> is large</w:t>
            </w:r>
          </w:p>
        </w:tc>
        <w:tc>
          <w:tcPr>
            <w:tcW w:w="1076" w:type="dxa"/>
            <w:shd w:val="clear" w:color="auto" w:fill="auto"/>
          </w:tcPr>
          <w:p w14:paraId="601AD486" w14:textId="77777777" w:rsidR="00D43B77" w:rsidRPr="00A15B23" w:rsidRDefault="00D43B77" w:rsidP="00D43B77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shd w:val="clear" w:color="auto" w:fill="auto"/>
          </w:tcPr>
          <w:p w14:paraId="0057FF30" w14:textId="77777777" w:rsidR="00D43B77" w:rsidRPr="00D23ECE" w:rsidRDefault="00D43B77" w:rsidP="00D43B77">
            <w:pPr>
              <w:pStyle w:val="Text"/>
              <w:jc w:val="center"/>
            </w:pPr>
            <w:r>
              <w:t>1.2</w:t>
            </w:r>
          </w:p>
        </w:tc>
        <w:tc>
          <w:tcPr>
            <w:tcW w:w="1824" w:type="dxa"/>
            <w:vMerge w:val="restart"/>
          </w:tcPr>
          <w:p w14:paraId="4AE57422" w14:textId="77777777" w:rsidR="00D43B77" w:rsidRPr="00C12B2B" w:rsidRDefault="00D43B77" w:rsidP="00994C63">
            <w:pPr>
              <w:pStyle w:val="Text"/>
              <w:spacing w:before="40" w:after="40"/>
              <w:jc w:val="center"/>
            </w:pPr>
            <w:r w:rsidRPr="00C12B2B">
              <w:t>5th</w:t>
            </w:r>
          </w:p>
          <w:p w14:paraId="5FA50FD2" w14:textId="77777777" w:rsidR="00D43B77" w:rsidRPr="00D23ECE" w:rsidRDefault="00D43B77" w:rsidP="00994C63">
            <w:pPr>
              <w:pStyle w:val="Text"/>
              <w:spacing w:before="40" w:after="40"/>
              <w:jc w:val="center"/>
            </w:pPr>
            <w:r w:rsidRPr="00C12B2B">
              <w:t>Understand the binomial distribution (and its notation) and its use as a model</w:t>
            </w:r>
            <w:r w:rsidR="00A95C0B">
              <w:t>.</w:t>
            </w:r>
          </w:p>
        </w:tc>
      </w:tr>
      <w:tr w:rsidR="00D43B77" w:rsidRPr="00D23ECE" w14:paraId="792FD19D" w14:textId="77777777" w:rsidTr="0044111A">
        <w:trPr>
          <w:jc w:val="center"/>
        </w:trPr>
        <w:tc>
          <w:tcPr>
            <w:tcW w:w="810" w:type="dxa"/>
            <w:vMerge/>
            <w:shd w:val="clear" w:color="auto" w:fill="auto"/>
          </w:tcPr>
          <w:p w14:paraId="382AE4CF" w14:textId="77777777" w:rsidR="00D43B77" w:rsidRDefault="00D43B77" w:rsidP="00442C1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shd w:val="clear" w:color="auto" w:fill="auto"/>
          </w:tcPr>
          <w:p w14:paraId="6098BC54" w14:textId="77777777" w:rsidR="00D43B77" w:rsidRPr="003B1915" w:rsidRDefault="00D43B77" w:rsidP="00B032E8">
            <w:pPr>
              <w:pStyle w:val="Text"/>
              <w:ind w:firstLine="74"/>
              <w:rPr>
                <w:i/>
              </w:rPr>
            </w:pPr>
            <w:r w:rsidRPr="003B1915">
              <w:rPr>
                <w:i/>
              </w:rPr>
              <w:t>p</w:t>
            </w:r>
            <w:r>
              <w:t xml:space="preserve"> is close to 0.5</w:t>
            </w:r>
          </w:p>
        </w:tc>
        <w:tc>
          <w:tcPr>
            <w:tcW w:w="1076" w:type="dxa"/>
            <w:shd w:val="clear" w:color="auto" w:fill="auto"/>
          </w:tcPr>
          <w:p w14:paraId="5E7DC844" w14:textId="77777777" w:rsidR="00D43B77" w:rsidRPr="00A15B23" w:rsidRDefault="00D43B77" w:rsidP="00442C18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shd w:val="clear" w:color="auto" w:fill="auto"/>
          </w:tcPr>
          <w:p w14:paraId="1A78CC2C" w14:textId="77777777" w:rsidR="00D43B77" w:rsidRDefault="00D43B77" w:rsidP="00A15B23">
            <w:pPr>
              <w:pStyle w:val="Text"/>
              <w:jc w:val="center"/>
            </w:pPr>
            <w:r>
              <w:t>1.2</w:t>
            </w:r>
          </w:p>
        </w:tc>
        <w:tc>
          <w:tcPr>
            <w:tcW w:w="1824" w:type="dxa"/>
            <w:vMerge/>
          </w:tcPr>
          <w:p w14:paraId="273D63F1" w14:textId="77777777" w:rsidR="00D43B77" w:rsidRPr="00C12B2B" w:rsidRDefault="00D43B77" w:rsidP="00A15B23">
            <w:pPr>
              <w:pStyle w:val="Text"/>
              <w:jc w:val="center"/>
            </w:pPr>
          </w:p>
        </w:tc>
      </w:tr>
      <w:tr w:rsidR="00A15B23" w:rsidRPr="00D23ECE" w14:paraId="6B48036F" w14:textId="77777777" w:rsidTr="0044111A">
        <w:trPr>
          <w:jc w:val="center"/>
        </w:trPr>
        <w:tc>
          <w:tcPr>
            <w:tcW w:w="810" w:type="dxa"/>
            <w:vMerge/>
            <w:shd w:val="clear" w:color="auto" w:fill="auto"/>
          </w:tcPr>
          <w:p w14:paraId="3A8975A9" w14:textId="77777777" w:rsidR="00A15B23" w:rsidRDefault="00A15B23" w:rsidP="00442C1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shd w:val="clear" w:color="auto" w:fill="auto"/>
          </w:tcPr>
          <w:p w14:paraId="4673B786" w14:textId="77777777" w:rsidR="00A15B23" w:rsidRPr="003B1915" w:rsidRDefault="00A15B23" w:rsidP="00994C63">
            <w:pPr>
              <w:pStyle w:val="Text"/>
              <w:spacing w:before="80" w:after="80"/>
              <w:ind w:firstLine="74"/>
              <w:rPr>
                <w:i/>
              </w:rPr>
            </w:pPr>
          </w:p>
        </w:tc>
        <w:tc>
          <w:tcPr>
            <w:tcW w:w="1076" w:type="dxa"/>
            <w:shd w:val="clear" w:color="auto" w:fill="auto"/>
          </w:tcPr>
          <w:p w14:paraId="6054756E" w14:textId="77777777" w:rsidR="00A15B23" w:rsidRPr="00A15B23" w:rsidRDefault="00A15B23" w:rsidP="00994C63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(2)</w:t>
            </w:r>
          </w:p>
        </w:tc>
        <w:tc>
          <w:tcPr>
            <w:tcW w:w="704" w:type="dxa"/>
            <w:shd w:val="clear" w:color="auto" w:fill="auto"/>
          </w:tcPr>
          <w:p w14:paraId="2329F06D" w14:textId="77777777" w:rsidR="00A15B23" w:rsidRDefault="00A15B23" w:rsidP="00994C63">
            <w:pPr>
              <w:pStyle w:val="Text"/>
              <w:spacing w:before="80" w:after="80"/>
              <w:jc w:val="center"/>
            </w:pPr>
          </w:p>
        </w:tc>
        <w:tc>
          <w:tcPr>
            <w:tcW w:w="1824" w:type="dxa"/>
          </w:tcPr>
          <w:p w14:paraId="1AF95BEB" w14:textId="77777777" w:rsidR="00A15B23" w:rsidRDefault="00A15B23" w:rsidP="00994C63">
            <w:pPr>
              <w:pStyle w:val="Text"/>
              <w:spacing w:before="80" w:after="80"/>
              <w:jc w:val="center"/>
            </w:pPr>
          </w:p>
        </w:tc>
      </w:tr>
      <w:tr w:rsidR="00D43B77" w14:paraId="29AD3F95" w14:textId="77777777" w:rsidTr="0044111A">
        <w:trPr>
          <w:jc w:val="center"/>
        </w:trPr>
        <w:tc>
          <w:tcPr>
            <w:tcW w:w="810" w:type="dxa"/>
            <w:vMerge w:val="restart"/>
            <w:shd w:val="clear" w:color="auto" w:fill="auto"/>
          </w:tcPr>
          <w:p w14:paraId="44B8BAF3" w14:textId="77777777" w:rsidR="00D43B77" w:rsidRDefault="00D43B77" w:rsidP="00442C1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888" w:type="dxa"/>
            <w:shd w:val="clear" w:color="auto" w:fill="auto"/>
          </w:tcPr>
          <w:p w14:paraId="7DE8DF67" w14:textId="77777777" w:rsidR="00D43B77" w:rsidRPr="002651D4" w:rsidRDefault="00D43B77" w:rsidP="00B032E8">
            <w:pPr>
              <w:pStyle w:val="Text"/>
              <w:ind w:firstLine="74"/>
            </w:pPr>
            <w:r>
              <w:t xml:space="preserve">Mean = </w:t>
            </w:r>
            <w:r w:rsidRPr="003B1915">
              <w:rPr>
                <w:i/>
              </w:rPr>
              <w:t>np</w:t>
            </w:r>
          </w:p>
        </w:tc>
        <w:tc>
          <w:tcPr>
            <w:tcW w:w="1076" w:type="dxa"/>
            <w:shd w:val="clear" w:color="auto" w:fill="auto"/>
          </w:tcPr>
          <w:p w14:paraId="69CF7E88" w14:textId="77777777" w:rsidR="00D43B77" w:rsidRPr="00A15B23" w:rsidRDefault="00D43B77" w:rsidP="00D43B77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shd w:val="clear" w:color="auto" w:fill="auto"/>
          </w:tcPr>
          <w:p w14:paraId="58361B05" w14:textId="77777777" w:rsidR="00D43B77" w:rsidRDefault="00D43B77" w:rsidP="00D43B77">
            <w:pPr>
              <w:pStyle w:val="Text"/>
              <w:jc w:val="center"/>
            </w:pPr>
            <w:r>
              <w:t>1.2</w:t>
            </w:r>
          </w:p>
        </w:tc>
        <w:tc>
          <w:tcPr>
            <w:tcW w:w="1824" w:type="dxa"/>
            <w:vMerge w:val="restart"/>
          </w:tcPr>
          <w:p w14:paraId="2EB77312" w14:textId="77777777" w:rsidR="00D43B77" w:rsidRPr="00C12B2B" w:rsidRDefault="00D43B77" w:rsidP="00994C63">
            <w:pPr>
              <w:pStyle w:val="Text"/>
              <w:spacing w:before="40" w:after="40"/>
              <w:jc w:val="center"/>
            </w:pPr>
            <w:r w:rsidRPr="00C12B2B">
              <w:t>5th</w:t>
            </w:r>
          </w:p>
          <w:p w14:paraId="4EC654BA" w14:textId="77777777" w:rsidR="00D43B77" w:rsidRDefault="00D43B77" w:rsidP="00994C63">
            <w:pPr>
              <w:pStyle w:val="Text"/>
              <w:spacing w:before="40" w:after="40"/>
              <w:jc w:val="center"/>
            </w:pPr>
            <w:r w:rsidRPr="00C12B2B">
              <w:t>Understand the binomial distribution (and its notation) and its use as a model</w:t>
            </w:r>
            <w:r w:rsidR="00A95C0B">
              <w:t>.</w:t>
            </w:r>
          </w:p>
        </w:tc>
      </w:tr>
      <w:tr w:rsidR="00D43B77" w14:paraId="0B22BC63" w14:textId="77777777" w:rsidTr="0044111A">
        <w:trPr>
          <w:jc w:val="center"/>
        </w:trPr>
        <w:tc>
          <w:tcPr>
            <w:tcW w:w="810" w:type="dxa"/>
            <w:vMerge/>
            <w:shd w:val="clear" w:color="auto" w:fill="auto"/>
          </w:tcPr>
          <w:p w14:paraId="766D1310" w14:textId="77777777" w:rsidR="00D43B77" w:rsidRDefault="00D43B77" w:rsidP="00442C1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shd w:val="clear" w:color="auto" w:fill="auto"/>
          </w:tcPr>
          <w:p w14:paraId="51814825" w14:textId="77777777" w:rsidR="00D43B77" w:rsidRDefault="00D43B77" w:rsidP="00B032E8">
            <w:pPr>
              <w:pStyle w:val="Text"/>
              <w:ind w:firstLine="74"/>
            </w:pPr>
            <w:r>
              <w:t xml:space="preserve">Variance = </w:t>
            </w:r>
            <w:r w:rsidRPr="003B1915">
              <w:rPr>
                <w:i/>
              </w:rPr>
              <w:t>np</w:t>
            </w:r>
            <w:r>
              <w:t xml:space="preserve">(1 − </w:t>
            </w:r>
            <w:r w:rsidRPr="003B1915">
              <w:rPr>
                <w:i/>
              </w:rPr>
              <w:t>p</w:t>
            </w:r>
            <w:r>
              <w:t>)</w:t>
            </w:r>
          </w:p>
        </w:tc>
        <w:tc>
          <w:tcPr>
            <w:tcW w:w="1076" w:type="dxa"/>
            <w:shd w:val="clear" w:color="auto" w:fill="auto"/>
          </w:tcPr>
          <w:p w14:paraId="67B98CAE" w14:textId="77777777" w:rsidR="00D43B77" w:rsidRPr="00A15B23" w:rsidRDefault="00D43B77" w:rsidP="00442C18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shd w:val="clear" w:color="auto" w:fill="auto"/>
          </w:tcPr>
          <w:p w14:paraId="5456D5DD" w14:textId="77777777" w:rsidR="00D43B77" w:rsidRDefault="00D43B77" w:rsidP="00A15B23">
            <w:pPr>
              <w:pStyle w:val="Text"/>
              <w:jc w:val="center"/>
            </w:pPr>
            <w:r>
              <w:t>1.2</w:t>
            </w:r>
          </w:p>
        </w:tc>
        <w:tc>
          <w:tcPr>
            <w:tcW w:w="1824" w:type="dxa"/>
            <w:vMerge/>
          </w:tcPr>
          <w:p w14:paraId="22575348" w14:textId="77777777" w:rsidR="00D43B77" w:rsidRPr="00C12B2B" w:rsidRDefault="00D43B77" w:rsidP="00A15B23">
            <w:pPr>
              <w:pStyle w:val="Text"/>
              <w:jc w:val="center"/>
            </w:pPr>
          </w:p>
        </w:tc>
      </w:tr>
      <w:tr w:rsidR="00A15B23" w14:paraId="70D4AD1A" w14:textId="77777777" w:rsidTr="0044111A">
        <w:trPr>
          <w:jc w:val="center"/>
        </w:trPr>
        <w:tc>
          <w:tcPr>
            <w:tcW w:w="810" w:type="dxa"/>
            <w:vMerge/>
            <w:shd w:val="clear" w:color="auto" w:fill="auto"/>
          </w:tcPr>
          <w:p w14:paraId="4EA1E387" w14:textId="77777777" w:rsidR="00A15B23" w:rsidRDefault="00A15B23" w:rsidP="00442C1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shd w:val="clear" w:color="auto" w:fill="auto"/>
          </w:tcPr>
          <w:p w14:paraId="33A28969" w14:textId="77777777" w:rsidR="00A15B23" w:rsidRDefault="00A15B23" w:rsidP="00994C63">
            <w:pPr>
              <w:pStyle w:val="Text"/>
              <w:spacing w:before="80" w:after="80"/>
              <w:ind w:firstLine="74"/>
            </w:pPr>
          </w:p>
        </w:tc>
        <w:tc>
          <w:tcPr>
            <w:tcW w:w="1076" w:type="dxa"/>
            <w:shd w:val="clear" w:color="auto" w:fill="auto"/>
          </w:tcPr>
          <w:p w14:paraId="7D7E530A" w14:textId="77777777" w:rsidR="00A15B23" w:rsidRPr="00A15B23" w:rsidRDefault="00A15B23" w:rsidP="00994C63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(2)</w:t>
            </w:r>
          </w:p>
        </w:tc>
        <w:tc>
          <w:tcPr>
            <w:tcW w:w="704" w:type="dxa"/>
            <w:shd w:val="clear" w:color="auto" w:fill="auto"/>
          </w:tcPr>
          <w:p w14:paraId="724494ED" w14:textId="77777777" w:rsidR="00A15B23" w:rsidRDefault="00A15B23" w:rsidP="00994C63">
            <w:pPr>
              <w:pStyle w:val="Text"/>
              <w:spacing w:before="80" w:after="80"/>
              <w:jc w:val="center"/>
            </w:pPr>
          </w:p>
        </w:tc>
        <w:tc>
          <w:tcPr>
            <w:tcW w:w="1824" w:type="dxa"/>
          </w:tcPr>
          <w:p w14:paraId="4C123053" w14:textId="77777777" w:rsidR="00A15B23" w:rsidRDefault="00A15B23" w:rsidP="00994C63">
            <w:pPr>
              <w:pStyle w:val="Text"/>
              <w:spacing w:before="80" w:after="80"/>
              <w:jc w:val="center"/>
            </w:pPr>
          </w:p>
        </w:tc>
      </w:tr>
      <w:tr w:rsidR="00A15B23" w14:paraId="100D2849" w14:textId="77777777" w:rsidTr="0044111A">
        <w:trPr>
          <w:jc w:val="center"/>
        </w:trPr>
        <w:tc>
          <w:tcPr>
            <w:tcW w:w="810" w:type="dxa"/>
            <w:vMerge w:val="restart"/>
            <w:shd w:val="clear" w:color="auto" w:fill="auto"/>
          </w:tcPr>
          <w:p w14:paraId="2A01AD31" w14:textId="77777777" w:rsidR="00A15B23" w:rsidRDefault="00A15B23" w:rsidP="00442C1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5888" w:type="dxa"/>
            <w:shd w:val="clear" w:color="auto" w:fill="auto"/>
          </w:tcPr>
          <w:p w14:paraId="1D5DF643" w14:textId="77777777" w:rsidR="00A15B23" w:rsidRPr="002651D4" w:rsidRDefault="00A15B23" w:rsidP="00B032E8">
            <w:pPr>
              <w:pStyle w:val="Text"/>
              <w:ind w:firstLine="74"/>
            </w:pPr>
            <w:r>
              <w:t>There would be no batteries left.</w:t>
            </w:r>
          </w:p>
        </w:tc>
        <w:tc>
          <w:tcPr>
            <w:tcW w:w="1076" w:type="dxa"/>
            <w:shd w:val="clear" w:color="auto" w:fill="auto"/>
          </w:tcPr>
          <w:p w14:paraId="38BD2A6D" w14:textId="77777777" w:rsidR="00A15B23" w:rsidRPr="00A15B23" w:rsidRDefault="00A15B23" w:rsidP="00442C18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shd w:val="clear" w:color="auto" w:fill="auto"/>
          </w:tcPr>
          <w:p w14:paraId="4C117961" w14:textId="77777777" w:rsidR="00A15B23" w:rsidRDefault="00A15B23" w:rsidP="00A15B23">
            <w:pPr>
              <w:pStyle w:val="Text"/>
              <w:jc w:val="center"/>
            </w:pPr>
            <w:r>
              <w:t>2.</w:t>
            </w:r>
            <w:r w:rsidR="002E34A6">
              <w:t>4</w:t>
            </w:r>
          </w:p>
        </w:tc>
        <w:tc>
          <w:tcPr>
            <w:tcW w:w="1824" w:type="dxa"/>
          </w:tcPr>
          <w:p w14:paraId="556A59A6" w14:textId="77777777" w:rsidR="00A15B23" w:rsidRDefault="00A15B23" w:rsidP="00994C63">
            <w:pPr>
              <w:pStyle w:val="Text"/>
              <w:spacing w:before="40" w:after="40"/>
              <w:jc w:val="center"/>
            </w:pPr>
            <w:r>
              <w:t>5</w:t>
            </w:r>
            <w:r w:rsidRPr="00C12B2B">
              <w:t>th</w:t>
            </w:r>
          </w:p>
          <w:p w14:paraId="6BFE2638" w14:textId="77777777" w:rsidR="00A15B23" w:rsidRDefault="00A15B23" w:rsidP="00994C63">
            <w:pPr>
              <w:pStyle w:val="Text"/>
              <w:spacing w:before="40" w:after="40"/>
              <w:jc w:val="center"/>
            </w:pPr>
            <w:r w:rsidRPr="00C12B2B">
              <w:t>Select and critique a sampling technique in a given context</w:t>
            </w:r>
            <w:r w:rsidR="00A95C0B">
              <w:t>.</w:t>
            </w:r>
          </w:p>
        </w:tc>
      </w:tr>
      <w:tr w:rsidR="00A15B23" w14:paraId="7B9C6891" w14:textId="77777777" w:rsidTr="0044111A">
        <w:trPr>
          <w:jc w:val="center"/>
        </w:trPr>
        <w:tc>
          <w:tcPr>
            <w:tcW w:w="810" w:type="dxa"/>
            <w:vMerge/>
            <w:shd w:val="clear" w:color="auto" w:fill="auto"/>
          </w:tcPr>
          <w:p w14:paraId="63CF2866" w14:textId="77777777" w:rsidR="00A15B23" w:rsidRDefault="00A15B23" w:rsidP="00442C1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shd w:val="clear" w:color="auto" w:fill="auto"/>
          </w:tcPr>
          <w:p w14:paraId="1D4DAD85" w14:textId="77777777" w:rsidR="00A15B23" w:rsidRDefault="00A15B23" w:rsidP="00994C63">
            <w:pPr>
              <w:pStyle w:val="Text"/>
              <w:spacing w:before="80" w:after="80"/>
              <w:ind w:firstLine="74"/>
            </w:pPr>
          </w:p>
        </w:tc>
        <w:tc>
          <w:tcPr>
            <w:tcW w:w="1076" w:type="dxa"/>
            <w:shd w:val="clear" w:color="auto" w:fill="auto"/>
          </w:tcPr>
          <w:p w14:paraId="48068056" w14:textId="77777777" w:rsidR="00A15B23" w:rsidRPr="00A15B23" w:rsidRDefault="00A15B23" w:rsidP="00994C63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(1)</w:t>
            </w:r>
          </w:p>
        </w:tc>
        <w:tc>
          <w:tcPr>
            <w:tcW w:w="704" w:type="dxa"/>
            <w:shd w:val="clear" w:color="auto" w:fill="auto"/>
          </w:tcPr>
          <w:p w14:paraId="3C7645D9" w14:textId="77777777" w:rsidR="00A15B23" w:rsidRDefault="00A15B23" w:rsidP="00994C63">
            <w:pPr>
              <w:pStyle w:val="Text"/>
              <w:spacing w:before="80" w:after="80"/>
              <w:jc w:val="center"/>
            </w:pPr>
          </w:p>
        </w:tc>
        <w:tc>
          <w:tcPr>
            <w:tcW w:w="1824" w:type="dxa"/>
          </w:tcPr>
          <w:p w14:paraId="2062712C" w14:textId="77777777" w:rsidR="00A15B23" w:rsidRDefault="00A15B23" w:rsidP="00994C63">
            <w:pPr>
              <w:pStyle w:val="Text"/>
              <w:spacing w:before="80" w:after="80"/>
              <w:jc w:val="center"/>
            </w:pPr>
          </w:p>
        </w:tc>
      </w:tr>
      <w:tr w:rsidR="00A15B23" w14:paraId="30A05676" w14:textId="77777777" w:rsidTr="0044111A">
        <w:trPr>
          <w:jc w:val="center"/>
        </w:trPr>
        <w:tc>
          <w:tcPr>
            <w:tcW w:w="810" w:type="dxa"/>
            <w:vMerge w:val="restart"/>
            <w:shd w:val="clear" w:color="auto" w:fill="auto"/>
          </w:tcPr>
          <w:p w14:paraId="3A647CBC" w14:textId="77777777" w:rsidR="00A15B23" w:rsidRDefault="00A15B23" w:rsidP="00442C1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d</w:t>
            </w:r>
          </w:p>
        </w:tc>
        <w:tc>
          <w:tcPr>
            <w:tcW w:w="5888" w:type="dxa"/>
            <w:shd w:val="clear" w:color="auto" w:fill="auto"/>
          </w:tcPr>
          <w:p w14:paraId="3C120E17" w14:textId="641E635E" w:rsidR="00A15B23" w:rsidRPr="00F84312" w:rsidRDefault="00A15B23" w:rsidP="00B032E8">
            <w:pPr>
              <w:pStyle w:val="Text"/>
              <w:ind w:firstLine="74"/>
            </w:pPr>
            <w:r>
              <w:t>H</w:t>
            </w:r>
            <w:r>
              <w:rPr>
                <w:vertAlign w:val="subscript"/>
              </w:rPr>
              <w:t>0</w:t>
            </w:r>
            <w:r>
              <w:t xml:space="preserve">: </w:t>
            </w:r>
            <w:r w:rsidRPr="00B032E8">
              <w:rPr>
                <w:i/>
              </w:rPr>
              <w:t>p</w:t>
            </w:r>
            <w:r>
              <w:t xml:space="preserve"> = 0.55</w:t>
            </w:r>
            <w:r w:rsidR="009E31D9">
              <w:t xml:space="preserve">  </w:t>
            </w:r>
            <w:r>
              <w:t>H</w:t>
            </w:r>
            <w:r>
              <w:rPr>
                <w:vertAlign w:val="subscript"/>
              </w:rPr>
              <w:t>1</w:t>
            </w:r>
            <w:r>
              <w:t xml:space="preserve">: </w:t>
            </w:r>
            <w:r w:rsidRPr="00B032E8">
              <w:rPr>
                <w:i/>
              </w:rPr>
              <w:t>p</w:t>
            </w:r>
            <w:r>
              <w:t xml:space="preserve"> &gt; 0.55</w:t>
            </w:r>
          </w:p>
        </w:tc>
        <w:tc>
          <w:tcPr>
            <w:tcW w:w="1076" w:type="dxa"/>
            <w:shd w:val="clear" w:color="auto" w:fill="auto"/>
          </w:tcPr>
          <w:p w14:paraId="1BB3615F" w14:textId="77777777" w:rsidR="00A15B23" w:rsidRPr="00A15B23" w:rsidRDefault="00A15B23" w:rsidP="00442C18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shd w:val="clear" w:color="auto" w:fill="auto"/>
          </w:tcPr>
          <w:p w14:paraId="4BAB4B42" w14:textId="77777777" w:rsidR="00A15B23" w:rsidRDefault="00A15B23" w:rsidP="00A15B23">
            <w:pPr>
              <w:pStyle w:val="Text"/>
              <w:jc w:val="center"/>
            </w:pPr>
            <w:r>
              <w:t>2.5</w:t>
            </w:r>
          </w:p>
        </w:tc>
        <w:tc>
          <w:tcPr>
            <w:tcW w:w="1824" w:type="dxa"/>
          </w:tcPr>
          <w:p w14:paraId="05730357" w14:textId="77777777" w:rsidR="00A15B23" w:rsidRPr="00EB00A9" w:rsidRDefault="00A15B23" w:rsidP="00994C63">
            <w:pPr>
              <w:pStyle w:val="Text"/>
              <w:spacing w:before="40" w:after="40"/>
              <w:jc w:val="center"/>
            </w:pPr>
            <w:r>
              <w:t>5</w:t>
            </w:r>
            <w:r w:rsidRPr="00EB00A9">
              <w:t>th</w:t>
            </w:r>
          </w:p>
          <w:p w14:paraId="2853C459" w14:textId="77777777" w:rsidR="00A15B23" w:rsidRDefault="00A15B23" w:rsidP="00994C63">
            <w:pPr>
              <w:pStyle w:val="Text"/>
              <w:spacing w:before="40" w:after="40"/>
              <w:jc w:val="center"/>
            </w:pPr>
            <w:r w:rsidRPr="00EB00A9">
              <w:t>Carry out 1-tail tests for the binomial distribution</w:t>
            </w:r>
            <w:r w:rsidR="00A95C0B">
              <w:t>.</w:t>
            </w:r>
          </w:p>
        </w:tc>
      </w:tr>
      <w:tr w:rsidR="00A15B23" w14:paraId="5BE73447" w14:textId="77777777" w:rsidTr="0044111A">
        <w:trPr>
          <w:jc w:val="center"/>
        </w:trPr>
        <w:tc>
          <w:tcPr>
            <w:tcW w:w="810" w:type="dxa"/>
            <w:vMerge/>
            <w:shd w:val="clear" w:color="auto" w:fill="auto"/>
          </w:tcPr>
          <w:p w14:paraId="1221B553" w14:textId="77777777" w:rsidR="00A15B23" w:rsidRDefault="00A15B23" w:rsidP="00442C1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shd w:val="clear" w:color="auto" w:fill="auto"/>
          </w:tcPr>
          <w:p w14:paraId="3235FD6E" w14:textId="77777777" w:rsidR="00A15B23" w:rsidRDefault="00A15B23" w:rsidP="00B032E8">
            <w:pPr>
              <w:pStyle w:val="Text"/>
              <w:ind w:firstLine="74"/>
            </w:pPr>
          </w:p>
        </w:tc>
        <w:tc>
          <w:tcPr>
            <w:tcW w:w="1076" w:type="dxa"/>
            <w:shd w:val="clear" w:color="auto" w:fill="auto"/>
          </w:tcPr>
          <w:p w14:paraId="5C483B5A" w14:textId="77777777" w:rsidR="00A15B23" w:rsidRPr="00A15B23" w:rsidRDefault="00A15B23" w:rsidP="00442C18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(1)</w:t>
            </w:r>
          </w:p>
        </w:tc>
        <w:tc>
          <w:tcPr>
            <w:tcW w:w="704" w:type="dxa"/>
            <w:shd w:val="clear" w:color="auto" w:fill="auto"/>
          </w:tcPr>
          <w:p w14:paraId="5A19D618" w14:textId="77777777" w:rsidR="00A15B23" w:rsidRDefault="00A15B23" w:rsidP="00A15B23">
            <w:pPr>
              <w:pStyle w:val="Text"/>
              <w:jc w:val="center"/>
            </w:pPr>
          </w:p>
        </w:tc>
        <w:tc>
          <w:tcPr>
            <w:tcW w:w="1824" w:type="dxa"/>
          </w:tcPr>
          <w:p w14:paraId="2C372DDD" w14:textId="77777777" w:rsidR="00A15B23" w:rsidRDefault="00A15B23" w:rsidP="00A15B23">
            <w:pPr>
              <w:pStyle w:val="Text"/>
              <w:jc w:val="center"/>
            </w:pPr>
          </w:p>
        </w:tc>
      </w:tr>
      <w:tr w:rsidR="00994C63" w14:paraId="7903AF73" w14:textId="77777777" w:rsidTr="00FF022D">
        <w:trPr>
          <w:jc w:val="center"/>
        </w:trPr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4A974E3" w14:textId="77777777" w:rsidR="00994C63" w:rsidRDefault="00994C63" w:rsidP="00C533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e</w:t>
            </w:r>
          </w:p>
        </w:tc>
        <w:tc>
          <w:tcPr>
            <w:tcW w:w="5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F60873" w14:textId="77777777" w:rsidR="00994C63" w:rsidRDefault="00994C63" w:rsidP="00994C63">
            <w:pPr>
              <w:pStyle w:val="Text"/>
              <w:spacing w:before="40" w:after="40"/>
              <w:ind w:firstLine="74"/>
            </w:pPr>
            <w:r w:rsidRPr="00BA1B3D">
              <w:rPr>
                <w:i/>
              </w:rPr>
              <w:t>X</w:t>
            </w:r>
            <w:r>
              <w:t xml:space="preserve"> ~ N(165, 74.25)</w:t>
            </w:r>
          </w:p>
          <w:p w14:paraId="00AEF168" w14:textId="77777777" w:rsidR="00994C63" w:rsidRDefault="00994C63" w:rsidP="00994C63">
            <w:pPr>
              <w:pStyle w:val="Text"/>
              <w:spacing w:before="40" w:after="40"/>
              <w:ind w:firstLine="74"/>
            </w:pPr>
            <w:r>
              <w:t>P(</w:t>
            </w:r>
            <w:r w:rsidRPr="00BA1B3D">
              <w:rPr>
                <w:i/>
              </w:rPr>
              <w:t>X</w:t>
            </w:r>
            <w:r>
              <w:t xml:space="preserve"> </w:t>
            </w:r>
            <w:r w:rsidRPr="00FF70A2">
              <w:rPr>
                <w:rFonts w:ascii="Cambria Math" w:hAnsi="Cambria Math" w:cs="Cambria Math"/>
              </w:rPr>
              <w:t>⩾</w:t>
            </w:r>
            <w:r>
              <w:t xml:space="preserve"> 183.5)</w:t>
            </w:r>
          </w:p>
          <w:p w14:paraId="526FDD26" w14:textId="77777777" w:rsidR="00994C63" w:rsidRDefault="00994C63" w:rsidP="00994C63">
            <w:pPr>
              <w:pStyle w:val="Text"/>
              <w:spacing w:before="40" w:after="40"/>
              <w:ind w:firstLine="74"/>
            </w:pPr>
            <w:r>
              <w:t>= P</w:t>
            </w:r>
            <w:r w:rsidR="000B154F" w:rsidRPr="000B154F">
              <w:rPr>
                <w:position w:val="-28"/>
              </w:rPr>
              <w:object w:dxaOrig="1700" w:dyaOrig="680" w14:anchorId="6A9080C8">
                <v:shape id="_x0000_i1027" type="#_x0000_t75" style="width:84.75pt;height:33.75pt" o:ole="">
                  <v:imagedata r:id="rId13" o:title=""/>
                </v:shape>
                <o:OLEObject Type="Embed" ProgID="Equation.DSMT4" ShapeID="_x0000_i1027" DrawAspect="Content" ObjectID="_1573547334" r:id="rId14"/>
              </w:object>
            </w:r>
          </w:p>
          <w:p w14:paraId="2883E7C1" w14:textId="77777777" w:rsidR="00994C63" w:rsidRDefault="00994C63" w:rsidP="00994C63">
            <w:pPr>
              <w:pStyle w:val="Text"/>
              <w:spacing w:before="40" w:after="40"/>
              <w:ind w:firstLine="74"/>
            </w:pPr>
            <w:r>
              <w:t>= P(</w:t>
            </w:r>
            <w:r w:rsidRPr="00BA1B3D">
              <w:rPr>
                <w:i/>
              </w:rPr>
              <w:t>Z</w:t>
            </w:r>
            <w:r>
              <w:t xml:space="preserve"> </w:t>
            </w:r>
            <w:r w:rsidRPr="00FF70A2">
              <w:rPr>
                <w:rFonts w:ascii="Cambria Math" w:hAnsi="Cambria Math" w:cs="Cambria Math"/>
              </w:rPr>
              <w:t>⩾</w:t>
            </w:r>
            <w:r>
              <w:t xml:space="preserve"> 2.146...)</w:t>
            </w:r>
          </w:p>
          <w:p w14:paraId="675E9A19" w14:textId="77777777" w:rsidR="00994C63" w:rsidRDefault="00994C63" w:rsidP="00994C63">
            <w:pPr>
              <w:pStyle w:val="Text"/>
              <w:spacing w:before="40" w:after="40"/>
              <w:ind w:firstLine="74"/>
            </w:pPr>
            <w:r>
              <w:t>=1 − 0.9838</w:t>
            </w:r>
          </w:p>
          <w:p w14:paraId="334A99C2" w14:textId="77777777" w:rsidR="00994C63" w:rsidRDefault="00994C63" w:rsidP="00994C63">
            <w:pPr>
              <w:pStyle w:val="Text"/>
              <w:spacing w:before="40" w:after="40"/>
              <w:ind w:firstLine="74"/>
            </w:pPr>
            <w:r>
              <w:t>= 0.0159</w:t>
            </w:r>
          </w:p>
          <w:p w14:paraId="4FF977CD" w14:textId="77777777" w:rsidR="00994C63" w:rsidRDefault="00994C63" w:rsidP="00994C63">
            <w:pPr>
              <w:pStyle w:val="Text"/>
              <w:spacing w:before="40" w:after="40"/>
              <w:ind w:firstLine="74"/>
            </w:pPr>
            <w:r>
              <w:t>Reject H</w:t>
            </w:r>
            <w:r w:rsidRPr="008C094E">
              <w:rPr>
                <w:vertAlign w:val="subscript"/>
              </w:rPr>
              <w:t>0</w:t>
            </w:r>
            <w:r>
              <w:t>, it is in the critical region.</w:t>
            </w:r>
          </w:p>
          <w:p w14:paraId="3075C286" w14:textId="77777777" w:rsidR="00994C63" w:rsidRPr="00E436F5" w:rsidRDefault="00994C63" w:rsidP="00994C63">
            <w:pPr>
              <w:pStyle w:val="Text"/>
              <w:spacing w:before="40" w:after="40"/>
              <w:ind w:firstLine="74"/>
            </w:pPr>
            <w:r>
              <w:t>There is evidence to support the manufacturer's claim.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B45A5C" w14:textId="77777777" w:rsidR="00994C63" w:rsidRPr="00A15B23" w:rsidRDefault="00994C63" w:rsidP="00994C63">
            <w:pPr>
              <w:pStyle w:val="Text"/>
              <w:spacing w:before="60" w:after="60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  <w:p w14:paraId="11FB406F" w14:textId="77777777" w:rsidR="00994C63" w:rsidRPr="00A15B23" w:rsidRDefault="00994C63" w:rsidP="00994C63">
            <w:pPr>
              <w:pStyle w:val="Text"/>
              <w:spacing w:before="60" w:after="60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  <w:p w14:paraId="6EE3A0F6" w14:textId="77777777" w:rsidR="00994C63" w:rsidRPr="00A15B23" w:rsidRDefault="00994C63" w:rsidP="00994C63">
            <w:pPr>
              <w:pStyle w:val="Text"/>
              <w:spacing w:before="60" w:after="60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  <w:p w14:paraId="2DA2F7E0" w14:textId="77777777" w:rsidR="00994C63" w:rsidRPr="00A15B23" w:rsidRDefault="00994C63" w:rsidP="00994C63">
            <w:pPr>
              <w:pStyle w:val="Text"/>
              <w:spacing w:before="60" w:after="60"/>
              <w:jc w:val="center"/>
              <w:rPr>
                <w:b/>
              </w:rPr>
            </w:pPr>
          </w:p>
          <w:p w14:paraId="600C259D" w14:textId="77777777" w:rsidR="00994C63" w:rsidRPr="00A15B23" w:rsidRDefault="00994C63" w:rsidP="00994C63">
            <w:pPr>
              <w:pStyle w:val="Text"/>
              <w:spacing w:before="60" w:after="60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  <w:p w14:paraId="4D0BDEB0" w14:textId="77777777" w:rsidR="00994C63" w:rsidRPr="00A15B23" w:rsidRDefault="00994C63" w:rsidP="00994C63">
            <w:pPr>
              <w:pStyle w:val="Text"/>
              <w:spacing w:before="60" w:after="60"/>
              <w:jc w:val="center"/>
              <w:rPr>
                <w:b/>
              </w:rPr>
            </w:pPr>
          </w:p>
          <w:p w14:paraId="5B6AD9EE" w14:textId="77777777" w:rsidR="00994C63" w:rsidRPr="00A15B23" w:rsidRDefault="00994C63" w:rsidP="00994C63">
            <w:pPr>
              <w:pStyle w:val="Text"/>
              <w:spacing w:before="60" w:after="60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  <w:p w14:paraId="2D37710E" w14:textId="77777777" w:rsidR="00994C63" w:rsidRPr="00A15B23" w:rsidRDefault="00994C63" w:rsidP="00994C63">
            <w:pPr>
              <w:pStyle w:val="Text"/>
              <w:spacing w:before="60" w:after="60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  <w:p w14:paraId="42F8E7A6" w14:textId="77777777" w:rsidR="00994C63" w:rsidRPr="00A15B23" w:rsidRDefault="00994C63" w:rsidP="00994C63">
            <w:pPr>
              <w:pStyle w:val="Text"/>
              <w:spacing w:before="60" w:after="60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DBA2AB" w14:textId="77777777" w:rsidR="00994C63" w:rsidRDefault="00994C63" w:rsidP="00994C63">
            <w:pPr>
              <w:pStyle w:val="Text"/>
              <w:spacing w:before="60" w:after="60"/>
              <w:jc w:val="center"/>
            </w:pPr>
            <w:r>
              <w:t>3.3</w:t>
            </w:r>
          </w:p>
          <w:p w14:paraId="41FC7262" w14:textId="77777777" w:rsidR="00994C63" w:rsidRDefault="00994C63" w:rsidP="00994C63">
            <w:pPr>
              <w:pStyle w:val="Text"/>
              <w:spacing w:before="60" w:after="60"/>
              <w:jc w:val="center"/>
            </w:pPr>
            <w:r>
              <w:t>3.4</w:t>
            </w:r>
          </w:p>
          <w:p w14:paraId="0CBCE189" w14:textId="77777777" w:rsidR="00994C63" w:rsidRDefault="00994C63" w:rsidP="00994C63">
            <w:pPr>
              <w:pStyle w:val="Text"/>
              <w:spacing w:before="60" w:after="60"/>
              <w:jc w:val="center"/>
            </w:pPr>
            <w:r>
              <w:t>1.1b</w:t>
            </w:r>
          </w:p>
          <w:p w14:paraId="452506A2" w14:textId="77777777" w:rsidR="00994C63" w:rsidRDefault="00994C63" w:rsidP="00994C63">
            <w:pPr>
              <w:pStyle w:val="Text"/>
              <w:spacing w:before="60" w:after="60"/>
              <w:jc w:val="center"/>
            </w:pPr>
          </w:p>
          <w:p w14:paraId="387C41BB" w14:textId="77777777" w:rsidR="00994C63" w:rsidRDefault="00994C63" w:rsidP="00994C63">
            <w:pPr>
              <w:pStyle w:val="Text"/>
              <w:spacing w:before="60" w:after="60"/>
              <w:jc w:val="center"/>
            </w:pPr>
            <w:r>
              <w:t>1.1b</w:t>
            </w:r>
          </w:p>
          <w:p w14:paraId="11F26459" w14:textId="77777777" w:rsidR="00994C63" w:rsidRDefault="00994C63" w:rsidP="00994C63">
            <w:pPr>
              <w:pStyle w:val="Text"/>
              <w:spacing w:before="60" w:after="60"/>
              <w:jc w:val="center"/>
            </w:pPr>
          </w:p>
          <w:p w14:paraId="1B0073C4" w14:textId="77777777" w:rsidR="00994C63" w:rsidRDefault="00994C63" w:rsidP="00994C63">
            <w:pPr>
              <w:pStyle w:val="Text"/>
              <w:spacing w:before="60" w:after="60"/>
              <w:jc w:val="center"/>
            </w:pPr>
            <w:r>
              <w:t>1.1b</w:t>
            </w:r>
          </w:p>
          <w:p w14:paraId="7B65D9FA" w14:textId="77777777" w:rsidR="00994C63" w:rsidRDefault="00994C63" w:rsidP="00994C63">
            <w:pPr>
              <w:pStyle w:val="Text"/>
              <w:spacing w:before="60" w:after="60"/>
              <w:jc w:val="center"/>
            </w:pPr>
            <w:r>
              <w:t>1.1b</w:t>
            </w:r>
          </w:p>
          <w:p w14:paraId="0D68395E" w14:textId="77777777" w:rsidR="00994C63" w:rsidRDefault="00994C63" w:rsidP="00994C63">
            <w:pPr>
              <w:pStyle w:val="Text"/>
              <w:spacing w:before="60" w:after="60"/>
              <w:jc w:val="center"/>
            </w:pPr>
            <w:r>
              <w:t>2.2b</w:t>
            </w:r>
          </w:p>
        </w:tc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6D9433" w14:textId="77777777" w:rsidR="00994C63" w:rsidRDefault="00994C63" w:rsidP="00994C63">
            <w:pPr>
              <w:pStyle w:val="Text"/>
              <w:spacing w:before="60" w:after="60"/>
              <w:jc w:val="center"/>
            </w:pPr>
            <w:r>
              <w:t>7</w:t>
            </w:r>
            <w:r w:rsidRPr="00EB00A9">
              <w:t>th</w:t>
            </w:r>
          </w:p>
          <w:p w14:paraId="70DB6C8C" w14:textId="77777777" w:rsidR="00994C63" w:rsidRDefault="00994C63" w:rsidP="00994C63">
            <w:pPr>
              <w:pStyle w:val="Text"/>
              <w:spacing w:before="60" w:after="60"/>
              <w:jc w:val="center"/>
            </w:pPr>
            <w:r w:rsidRPr="00EB00A9">
              <w:t>Interpret the results of a hypothesis test for the mean of a normal distribution</w:t>
            </w:r>
            <w:r>
              <w:t>.</w:t>
            </w:r>
          </w:p>
        </w:tc>
      </w:tr>
      <w:tr w:rsidR="00994C63" w14:paraId="3C05A8C7" w14:textId="77777777" w:rsidTr="00FF022D">
        <w:trPr>
          <w:jc w:val="center"/>
        </w:trPr>
        <w:tc>
          <w:tcPr>
            <w:tcW w:w="8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FDAEF0" w14:textId="77777777" w:rsidR="00994C63" w:rsidRDefault="00994C63" w:rsidP="00C533D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2D0D40" w14:textId="77777777" w:rsidR="00994C63" w:rsidRPr="00FF70A2" w:rsidRDefault="00994C63" w:rsidP="00994C63">
            <w:pPr>
              <w:pStyle w:val="Text"/>
              <w:spacing w:before="80" w:after="80"/>
              <w:ind w:firstLine="74"/>
            </w:pP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61FE7B" w14:textId="77777777" w:rsidR="00994C63" w:rsidRPr="00442C18" w:rsidRDefault="00994C63" w:rsidP="00994C63">
            <w:pPr>
              <w:pStyle w:val="Text"/>
              <w:spacing w:before="80" w:after="80"/>
              <w:jc w:val="center"/>
              <w:rPr>
                <w:b/>
              </w:rPr>
            </w:pPr>
            <w:r w:rsidRPr="00442C18">
              <w:rPr>
                <w:b/>
              </w:rPr>
              <w:t>(7)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6C914C" w14:textId="77777777" w:rsidR="00994C63" w:rsidRDefault="00994C63" w:rsidP="00994C63">
            <w:pPr>
              <w:pStyle w:val="Text"/>
              <w:spacing w:before="80" w:after="80"/>
              <w:jc w:val="center"/>
            </w:pPr>
          </w:p>
        </w:tc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0ED792" w14:textId="77777777" w:rsidR="00994C63" w:rsidRDefault="00994C63" w:rsidP="00994C63">
            <w:pPr>
              <w:pStyle w:val="Text"/>
              <w:spacing w:before="80" w:after="80"/>
              <w:jc w:val="center"/>
            </w:pPr>
          </w:p>
        </w:tc>
      </w:tr>
      <w:tr w:rsidR="00FF70A2" w:rsidRPr="00D23ECE" w14:paraId="5F4BC262" w14:textId="77777777" w:rsidTr="00FF70A2">
        <w:trPr>
          <w:jc w:val="center"/>
        </w:trPr>
        <w:tc>
          <w:tcPr>
            <w:tcW w:w="10302" w:type="dxa"/>
            <w:gridSpan w:val="5"/>
            <w:shd w:val="clear" w:color="auto" w:fill="auto"/>
          </w:tcPr>
          <w:p w14:paraId="021E4BBA" w14:textId="77777777" w:rsidR="00FF70A2" w:rsidRPr="00D23ECE" w:rsidRDefault="00FF70A2" w:rsidP="00C533D2">
            <w:pPr>
              <w:pStyle w:val="Marks"/>
              <w:framePr w:hSpace="0" w:wrap="auto" w:hAnchor="text" w:xAlign="left" w:yAlign="inline"/>
            </w:pPr>
            <w:r>
              <w:t>(13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FF70A2" w:rsidRPr="0092323C" w14:paraId="2B61A6AE" w14:textId="77777777" w:rsidTr="00FF70A2">
        <w:trPr>
          <w:jc w:val="center"/>
        </w:trPr>
        <w:tc>
          <w:tcPr>
            <w:tcW w:w="10302" w:type="dxa"/>
            <w:gridSpan w:val="5"/>
            <w:shd w:val="clear" w:color="auto" w:fill="auto"/>
          </w:tcPr>
          <w:p w14:paraId="4356DFF5" w14:textId="77777777" w:rsidR="00FF70A2" w:rsidRDefault="00FF70A2" w:rsidP="00BA1B3D">
            <w:pPr>
              <w:pStyle w:val="TableHead"/>
              <w:framePr w:hSpace="0" w:wrap="auto" w:hAnchor="text" w:xAlign="left" w:yAlign="inline"/>
              <w:spacing w:before="80" w:after="80"/>
            </w:pPr>
            <w:r w:rsidRPr="0092323C">
              <w:t>Notes</w:t>
            </w:r>
          </w:p>
          <w:p w14:paraId="70CAB3D3" w14:textId="13D35F9A" w:rsidR="00BA1B3D" w:rsidRPr="0092323C" w:rsidRDefault="00BA1B3D" w:rsidP="00BA1B3D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</w:tr>
      <w:tr w:rsidR="00FF4C24" w14:paraId="5DE6B231" w14:textId="77777777" w:rsidTr="00994C63">
        <w:trPr>
          <w:jc w:val="center"/>
        </w:trPr>
        <w:tc>
          <w:tcPr>
            <w:tcW w:w="810" w:type="dxa"/>
            <w:shd w:val="clear" w:color="auto" w:fill="auto"/>
            <w:vAlign w:val="center"/>
          </w:tcPr>
          <w:p w14:paraId="126D8F8F" w14:textId="35CF1B58" w:rsidR="00FF4C24" w:rsidRPr="00DD0D9F" w:rsidRDefault="00FF4C24" w:rsidP="00443C73">
            <w:pPr>
              <w:pStyle w:val="TableHead"/>
              <w:framePr w:hSpace="0" w:wrap="auto" w:hAnchor="text" w:xAlign="left" w:yAlign="inline"/>
              <w:spacing w:before="80" w:after="80"/>
            </w:pPr>
            <w:r w:rsidRPr="00DD0D9F">
              <w:lastRenderedPageBreak/>
              <w:t>Q</w:t>
            </w:r>
          </w:p>
        </w:tc>
        <w:tc>
          <w:tcPr>
            <w:tcW w:w="5888" w:type="dxa"/>
            <w:shd w:val="clear" w:color="auto" w:fill="auto"/>
            <w:vAlign w:val="center"/>
          </w:tcPr>
          <w:p w14:paraId="10291314" w14:textId="77777777" w:rsidR="00FF4C24" w:rsidRPr="00DD0D9F" w:rsidRDefault="00FF4C24" w:rsidP="00443C73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Scheme</w:t>
            </w:r>
          </w:p>
        </w:tc>
        <w:tc>
          <w:tcPr>
            <w:tcW w:w="1076" w:type="dxa"/>
            <w:shd w:val="clear" w:color="auto" w:fill="auto"/>
            <w:vAlign w:val="center"/>
          </w:tcPr>
          <w:p w14:paraId="12CDAD9A" w14:textId="77777777" w:rsidR="00FF4C24" w:rsidRPr="00DD0D9F" w:rsidRDefault="00FF4C24" w:rsidP="00443C73">
            <w:pPr>
              <w:pStyle w:val="TableHead"/>
              <w:framePr w:hSpace="0" w:wrap="auto" w:hAnchor="text" w:xAlign="left" w:yAlign="inline"/>
              <w:spacing w:before="80" w:after="80"/>
            </w:pPr>
            <w:r w:rsidRPr="00DD0D9F">
              <w:t>Mark</w:t>
            </w:r>
            <w:r>
              <w:t>s</w:t>
            </w:r>
          </w:p>
        </w:tc>
        <w:tc>
          <w:tcPr>
            <w:tcW w:w="704" w:type="dxa"/>
            <w:shd w:val="clear" w:color="auto" w:fill="auto"/>
            <w:vAlign w:val="center"/>
          </w:tcPr>
          <w:p w14:paraId="77899D6C" w14:textId="77777777" w:rsidR="00FF4C24" w:rsidRPr="00DD0D9F" w:rsidRDefault="00FF4C24" w:rsidP="00443C73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AOs</w:t>
            </w:r>
          </w:p>
        </w:tc>
        <w:tc>
          <w:tcPr>
            <w:tcW w:w="1824" w:type="dxa"/>
            <w:vAlign w:val="center"/>
          </w:tcPr>
          <w:p w14:paraId="75692614" w14:textId="77777777" w:rsidR="00FF4C24" w:rsidRDefault="00A15B23" w:rsidP="00443C73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A15B23" w:rsidRPr="00D23ECE" w14:paraId="09539F23" w14:textId="77777777" w:rsidTr="00994C63">
        <w:trPr>
          <w:jc w:val="center"/>
        </w:trPr>
        <w:tc>
          <w:tcPr>
            <w:tcW w:w="810" w:type="dxa"/>
            <w:vMerge w:val="restart"/>
            <w:shd w:val="clear" w:color="auto" w:fill="auto"/>
          </w:tcPr>
          <w:p w14:paraId="764EF56A" w14:textId="77777777" w:rsidR="00A15B23" w:rsidRPr="00B111BC" w:rsidRDefault="00A15B23" w:rsidP="003356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888" w:type="dxa"/>
            <w:shd w:val="clear" w:color="auto" w:fill="auto"/>
          </w:tcPr>
          <w:p w14:paraId="4E29C7C3" w14:textId="216CF32B" w:rsidR="00A15B23" w:rsidRPr="002651D4" w:rsidRDefault="00A15B23" w:rsidP="00BA1B3D">
            <w:pPr>
              <w:pStyle w:val="Text"/>
              <w:ind w:firstLine="74"/>
            </w:pPr>
            <w:r>
              <w:t>Bell shaped</w:t>
            </w:r>
            <w:r w:rsidR="000B154F">
              <w:t>.</w:t>
            </w:r>
          </w:p>
        </w:tc>
        <w:tc>
          <w:tcPr>
            <w:tcW w:w="1076" w:type="dxa"/>
            <w:shd w:val="clear" w:color="auto" w:fill="auto"/>
          </w:tcPr>
          <w:p w14:paraId="33E15F2E" w14:textId="77777777" w:rsidR="00A15B23" w:rsidRPr="00A15B23" w:rsidRDefault="00A15B23" w:rsidP="0033563E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shd w:val="clear" w:color="auto" w:fill="auto"/>
          </w:tcPr>
          <w:p w14:paraId="680D2B4B" w14:textId="77777777" w:rsidR="00A15B23" w:rsidRPr="00D23ECE" w:rsidRDefault="00A15B23" w:rsidP="0033563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24" w:type="dxa"/>
          </w:tcPr>
          <w:p w14:paraId="5C42D64E" w14:textId="77777777" w:rsidR="00A15B23" w:rsidRDefault="00A15B23" w:rsidP="00A15B23">
            <w:pPr>
              <w:pStyle w:val="Text"/>
              <w:jc w:val="center"/>
            </w:pPr>
            <w:r>
              <w:t>5</w:t>
            </w:r>
            <w:r w:rsidRPr="00F175FC">
              <w:t>th</w:t>
            </w:r>
          </w:p>
          <w:p w14:paraId="0B24440F" w14:textId="77777777" w:rsidR="00A15B23" w:rsidRPr="00D23ECE" w:rsidRDefault="00A15B23" w:rsidP="00443C73">
            <w:pPr>
              <w:pStyle w:val="Text"/>
              <w:spacing w:before="80" w:after="80"/>
              <w:jc w:val="center"/>
            </w:pPr>
            <w:r w:rsidRPr="00F175FC">
              <w:t>Understand the basic features of the normal distribution including parameters, shape and notation</w:t>
            </w:r>
            <w:r w:rsidR="00A95C0B">
              <w:t>.</w:t>
            </w:r>
          </w:p>
        </w:tc>
      </w:tr>
      <w:tr w:rsidR="00A15B23" w:rsidRPr="00D23ECE" w14:paraId="2151D554" w14:textId="77777777" w:rsidTr="00994C63">
        <w:trPr>
          <w:jc w:val="center"/>
        </w:trPr>
        <w:tc>
          <w:tcPr>
            <w:tcW w:w="810" w:type="dxa"/>
            <w:vMerge/>
            <w:shd w:val="clear" w:color="auto" w:fill="auto"/>
          </w:tcPr>
          <w:p w14:paraId="680CB138" w14:textId="77777777" w:rsidR="00A15B23" w:rsidRDefault="00A15B23" w:rsidP="003356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shd w:val="clear" w:color="auto" w:fill="auto"/>
          </w:tcPr>
          <w:p w14:paraId="49F79154" w14:textId="77777777" w:rsidR="00A15B23" w:rsidRDefault="00A15B23" w:rsidP="00BA1B3D">
            <w:pPr>
              <w:pStyle w:val="Text"/>
              <w:spacing w:before="80" w:after="80"/>
              <w:ind w:firstLine="74"/>
            </w:pPr>
          </w:p>
        </w:tc>
        <w:tc>
          <w:tcPr>
            <w:tcW w:w="1076" w:type="dxa"/>
            <w:shd w:val="clear" w:color="auto" w:fill="auto"/>
          </w:tcPr>
          <w:p w14:paraId="398F1124" w14:textId="77777777" w:rsidR="00A15B23" w:rsidRPr="00A15B23" w:rsidRDefault="00A15B23" w:rsidP="00443C73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(1)</w:t>
            </w:r>
          </w:p>
        </w:tc>
        <w:tc>
          <w:tcPr>
            <w:tcW w:w="704" w:type="dxa"/>
            <w:shd w:val="clear" w:color="auto" w:fill="auto"/>
          </w:tcPr>
          <w:p w14:paraId="409172D0" w14:textId="77777777" w:rsidR="00A15B23" w:rsidRDefault="00A15B23" w:rsidP="00443C73">
            <w:pPr>
              <w:pStyle w:val="Text"/>
              <w:spacing w:before="80" w:after="80"/>
              <w:jc w:val="center"/>
            </w:pPr>
          </w:p>
        </w:tc>
        <w:tc>
          <w:tcPr>
            <w:tcW w:w="1824" w:type="dxa"/>
          </w:tcPr>
          <w:p w14:paraId="26EE5C26" w14:textId="77777777" w:rsidR="00A15B23" w:rsidRPr="00D23ECE" w:rsidRDefault="00A15B23" w:rsidP="00443C73">
            <w:pPr>
              <w:pStyle w:val="Text"/>
              <w:spacing w:before="80" w:after="80"/>
              <w:jc w:val="center"/>
            </w:pPr>
          </w:p>
        </w:tc>
      </w:tr>
      <w:tr w:rsidR="00994C63" w:rsidRPr="00D23ECE" w14:paraId="33262E48" w14:textId="77777777" w:rsidTr="00994C63">
        <w:trPr>
          <w:jc w:val="center"/>
        </w:trPr>
        <w:tc>
          <w:tcPr>
            <w:tcW w:w="810" w:type="dxa"/>
            <w:shd w:val="clear" w:color="auto" w:fill="auto"/>
          </w:tcPr>
          <w:p w14:paraId="7750E2C6" w14:textId="6F92F1C7" w:rsidR="00994C63" w:rsidRDefault="00994C63" w:rsidP="003356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888" w:type="dxa"/>
            <w:shd w:val="clear" w:color="auto" w:fill="auto"/>
          </w:tcPr>
          <w:p w14:paraId="7518B08D" w14:textId="6BB97C6E" w:rsidR="00994C63" w:rsidRDefault="00994C63" w:rsidP="00BA1B3D">
            <w:pPr>
              <w:pStyle w:val="Text"/>
              <w:spacing w:before="80" w:after="80"/>
              <w:ind w:firstLine="74"/>
            </w:pPr>
            <w:r w:rsidRPr="00B032E8">
              <w:rPr>
                <w:i/>
              </w:rPr>
              <w:t>X</w:t>
            </w:r>
            <w:r>
              <w:t xml:space="preserve"> ~ Daily mean pressure </w:t>
            </w:r>
            <w:r w:rsidRPr="00B032E8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~ N(1006,</w:t>
            </w:r>
            <w:r w:rsidR="000B154F">
              <w:t xml:space="preserve"> </w:t>
            </w:r>
            <w:r>
              <w:t>4.4</w:t>
            </w:r>
            <w:r w:rsidRPr="00C55EF8"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1076" w:type="dxa"/>
            <w:shd w:val="clear" w:color="auto" w:fill="auto"/>
          </w:tcPr>
          <w:p w14:paraId="4F39FD58" w14:textId="36FBC15B" w:rsidR="00994C63" w:rsidRPr="00A15B23" w:rsidRDefault="00994C63" w:rsidP="00443C73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</w:tc>
        <w:tc>
          <w:tcPr>
            <w:tcW w:w="704" w:type="dxa"/>
            <w:shd w:val="clear" w:color="auto" w:fill="auto"/>
          </w:tcPr>
          <w:p w14:paraId="7EB8F700" w14:textId="7335855D" w:rsidR="00994C63" w:rsidRDefault="00994C63" w:rsidP="00443C73">
            <w:pPr>
              <w:pStyle w:val="Text"/>
              <w:spacing w:before="80" w:after="80"/>
              <w:jc w:val="center"/>
            </w:pPr>
            <w:r>
              <w:t>3.3</w:t>
            </w:r>
          </w:p>
        </w:tc>
        <w:tc>
          <w:tcPr>
            <w:tcW w:w="1824" w:type="dxa"/>
          </w:tcPr>
          <w:p w14:paraId="674A41A9" w14:textId="77777777" w:rsidR="00994C63" w:rsidRDefault="00994C63" w:rsidP="00117E8E">
            <w:pPr>
              <w:pStyle w:val="Text"/>
              <w:jc w:val="center"/>
            </w:pPr>
            <w:r>
              <w:t>5</w:t>
            </w:r>
            <w:r w:rsidRPr="00F175FC">
              <w:t>th</w:t>
            </w:r>
          </w:p>
          <w:p w14:paraId="18E8B9A2" w14:textId="26C5DA6C" w:rsidR="00994C63" w:rsidRPr="00D23ECE" w:rsidRDefault="00994C63" w:rsidP="00443C73">
            <w:pPr>
              <w:pStyle w:val="Text"/>
              <w:spacing w:before="80" w:after="80"/>
              <w:jc w:val="center"/>
            </w:pPr>
            <w:r w:rsidRPr="00F175FC">
              <w:t>Calculate probabilities for the standard normal distribution using a calculator</w:t>
            </w:r>
            <w:r>
              <w:t>.</w:t>
            </w:r>
          </w:p>
        </w:tc>
      </w:tr>
      <w:tr w:rsidR="00994C63" w:rsidRPr="00D23ECE" w14:paraId="4C1A5E8D" w14:textId="77777777" w:rsidTr="00994C63">
        <w:trPr>
          <w:jc w:val="center"/>
        </w:trPr>
        <w:tc>
          <w:tcPr>
            <w:tcW w:w="810" w:type="dxa"/>
            <w:shd w:val="clear" w:color="auto" w:fill="auto"/>
          </w:tcPr>
          <w:p w14:paraId="6422A977" w14:textId="77777777" w:rsidR="00994C63" w:rsidRDefault="00994C63" w:rsidP="003356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shd w:val="clear" w:color="auto" w:fill="auto"/>
          </w:tcPr>
          <w:p w14:paraId="20CC2FB8" w14:textId="2AAA3226" w:rsidR="00994C63" w:rsidRPr="00B032E8" w:rsidRDefault="00994C63" w:rsidP="00BA1B3D">
            <w:pPr>
              <w:pStyle w:val="Text"/>
              <w:spacing w:before="80" w:after="80"/>
              <w:ind w:firstLine="74"/>
              <w:rPr>
                <w:i/>
              </w:rPr>
            </w:pPr>
            <w:r>
              <w:t>P(</w:t>
            </w:r>
            <w:r w:rsidRPr="00B032E8">
              <w:rPr>
                <w:i/>
              </w:rPr>
              <w:t>X</w:t>
            </w:r>
            <w:r>
              <w:t xml:space="preserve"> &lt; 1000) = 0.0863</w:t>
            </w:r>
          </w:p>
        </w:tc>
        <w:tc>
          <w:tcPr>
            <w:tcW w:w="1076" w:type="dxa"/>
            <w:shd w:val="clear" w:color="auto" w:fill="auto"/>
          </w:tcPr>
          <w:p w14:paraId="544F787D" w14:textId="5E5296FF" w:rsidR="00994C63" w:rsidRPr="00A15B23" w:rsidRDefault="00994C63" w:rsidP="00443C73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</w:tc>
        <w:tc>
          <w:tcPr>
            <w:tcW w:w="704" w:type="dxa"/>
            <w:shd w:val="clear" w:color="auto" w:fill="auto"/>
          </w:tcPr>
          <w:p w14:paraId="07CE3AAA" w14:textId="2177A182" w:rsidR="00994C63" w:rsidRDefault="00994C63" w:rsidP="00443C73">
            <w:pPr>
              <w:pStyle w:val="Text"/>
              <w:spacing w:before="80" w:after="80"/>
              <w:jc w:val="center"/>
            </w:pPr>
            <w:r>
              <w:t>1.1b</w:t>
            </w:r>
          </w:p>
        </w:tc>
        <w:tc>
          <w:tcPr>
            <w:tcW w:w="1824" w:type="dxa"/>
          </w:tcPr>
          <w:p w14:paraId="0DAD4AC7" w14:textId="77777777" w:rsidR="00994C63" w:rsidRDefault="00994C63" w:rsidP="00117E8E">
            <w:pPr>
              <w:pStyle w:val="Text"/>
              <w:jc w:val="center"/>
            </w:pPr>
          </w:p>
        </w:tc>
      </w:tr>
      <w:tr w:rsidR="00994C63" w:rsidRPr="00D23ECE" w14:paraId="0D180793" w14:textId="77777777" w:rsidTr="00994C63">
        <w:trPr>
          <w:jc w:val="center"/>
        </w:trPr>
        <w:tc>
          <w:tcPr>
            <w:tcW w:w="810" w:type="dxa"/>
            <w:shd w:val="clear" w:color="auto" w:fill="auto"/>
          </w:tcPr>
          <w:p w14:paraId="703BB964" w14:textId="77777777" w:rsidR="00994C63" w:rsidRDefault="00994C63" w:rsidP="003356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shd w:val="clear" w:color="auto" w:fill="auto"/>
          </w:tcPr>
          <w:p w14:paraId="3E4415E2" w14:textId="77777777" w:rsidR="00994C63" w:rsidRDefault="00994C63" w:rsidP="00BA1B3D">
            <w:pPr>
              <w:pStyle w:val="Text"/>
              <w:spacing w:before="80" w:after="80"/>
              <w:ind w:firstLine="74"/>
            </w:pPr>
          </w:p>
        </w:tc>
        <w:tc>
          <w:tcPr>
            <w:tcW w:w="1076" w:type="dxa"/>
            <w:shd w:val="clear" w:color="auto" w:fill="auto"/>
          </w:tcPr>
          <w:p w14:paraId="55084FCC" w14:textId="6DE73F6F" w:rsidR="00994C63" w:rsidRPr="00A15B23" w:rsidRDefault="00994C63" w:rsidP="00443C73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(2)</w:t>
            </w:r>
          </w:p>
        </w:tc>
        <w:tc>
          <w:tcPr>
            <w:tcW w:w="704" w:type="dxa"/>
            <w:shd w:val="clear" w:color="auto" w:fill="auto"/>
          </w:tcPr>
          <w:p w14:paraId="3AEA3700" w14:textId="77777777" w:rsidR="00994C63" w:rsidRDefault="00994C63" w:rsidP="00443C73">
            <w:pPr>
              <w:pStyle w:val="Text"/>
              <w:spacing w:before="80" w:after="80"/>
              <w:jc w:val="center"/>
            </w:pPr>
          </w:p>
        </w:tc>
        <w:tc>
          <w:tcPr>
            <w:tcW w:w="1824" w:type="dxa"/>
          </w:tcPr>
          <w:p w14:paraId="464CD86F" w14:textId="77777777" w:rsidR="00994C63" w:rsidRDefault="00994C63" w:rsidP="00117E8E">
            <w:pPr>
              <w:pStyle w:val="Text"/>
              <w:jc w:val="center"/>
            </w:pPr>
          </w:p>
        </w:tc>
      </w:tr>
      <w:tr w:rsidR="00994C63" w:rsidRPr="00D23ECE" w14:paraId="6860565E" w14:textId="77777777" w:rsidTr="00994C63">
        <w:trPr>
          <w:jc w:val="center"/>
        </w:trPr>
        <w:tc>
          <w:tcPr>
            <w:tcW w:w="810" w:type="dxa"/>
            <w:shd w:val="clear" w:color="auto" w:fill="auto"/>
          </w:tcPr>
          <w:p w14:paraId="29F184E6" w14:textId="18EA281C" w:rsidR="00994C63" w:rsidRDefault="00994C63" w:rsidP="003356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c</w:t>
            </w:r>
          </w:p>
        </w:tc>
        <w:tc>
          <w:tcPr>
            <w:tcW w:w="5888" w:type="dxa"/>
            <w:shd w:val="clear" w:color="auto" w:fill="auto"/>
          </w:tcPr>
          <w:p w14:paraId="6A11797C" w14:textId="77777777" w:rsidR="00994C63" w:rsidRDefault="00994C63" w:rsidP="00BA1B3D">
            <w:pPr>
              <w:pStyle w:val="Text"/>
              <w:ind w:firstLine="74"/>
            </w:pPr>
            <w:r>
              <w:t>A sensible reason. For example,</w:t>
            </w:r>
          </w:p>
          <w:p w14:paraId="3B6E768B" w14:textId="77777777" w:rsidR="00994C63" w:rsidRDefault="00994C63" w:rsidP="00BA1B3D">
            <w:pPr>
              <w:pStyle w:val="Text"/>
              <w:ind w:firstLine="74"/>
            </w:pPr>
            <w:r>
              <w:t>The tails of a Normal distribution are infinite.</w:t>
            </w:r>
          </w:p>
          <w:p w14:paraId="31842387" w14:textId="17C68CF0" w:rsidR="00994C63" w:rsidRDefault="00994C63" w:rsidP="00BA1B3D">
            <w:pPr>
              <w:pStyle w:val="Text"/>
              <w:spacing w:before="80" w:after="80"/>
              <w:ind w:firstLine="74"/>
            </w:pPr>
            <w:r>
              <w:t>Cannot rule out extreme events.</w:t>
            </w:r>
          </w:p>
        </w:tc>
        <w:tc>
          <w:tcPr>
            <w:tcW w:w="1076" w:type="dxa"/>
            <w:shd w:val="clear" w:color="auto" w:fill="auto"/>
          </w:tcPr>
          <w:p w14:paraId="3553BFD2" w14:textId="37198FE1" w:rsidR="00994C63" w:rsidRPr="00A15B23" w:rsidRDefault="00994C63" w:rsidP="00443C73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shd w:val="clear" w:color="auto" w:fill="auto"/>
          </w:tcPr>
          <w:p w14:paraId="68F2A398" w14:textId="6AB18985" w:rsidR="00994C63" w:rsidRDefault="00994C63" w:rsidP="00443C73">
            <w:pPr>
              <w:pStyle w:val="Text"/>
              <w:spacing w:before="80" w:after="80"/>
              <w:jc w:val="center"/>
            </w:pPr>
            <w:r>
              <w:t>2.4</w:t>
            </w:r>
          </w:p>
        </w:tc>
        <w:tc>
          <w:tcPr>
            <w:tcW w:w="1824" w:type="dxa"/>
          </w:tcPr>
          <w:p w14:paraId="37F5AAE7" w14:textId="77777777" w:rsidR="00994C63" w:rsidRDefault="00994C63" w:rsidP="00117E8E">
            <w:pPr>
              <w:pStyle w:val="Text"/>
              <w:jc w:val="center"/>
            </w:pPr>
            <w:r>
              <w:t>5</w:t>
            </w:r>
            <w:r w:rsidRPr="00F175FC">
              <w:t>th</w:t>
            </w:r>
          </w:p>
          <w:p w14:paraId="3F7AE2EC" w14:textId="66AA35DC" w:rsidR="00994C63" w:rsidRDefault="00994C63" w:rsidP="00117E8E">
            <w:pPr>
              <w:pStyle w:val="Text"/>
              <w:jc w:val="center"/>
            </w:pPr>
            <w:r w:rsidRPr="00F175FC">
              <w:t>Understand the basic features of the normal distribution including parameters, shape and notation</w:t>
            </w:r>
            <w:r>
              <w:t>.</w:t>
            </w:r>
          </w:p>
        </w:tc>
      </w:tr>
      <w:tr w:rsidR="00994C63" w:rsidRPr="00D23ECE" w14:paraId="6E5CBA1A" w14:textId="77777777" w:rsidTr="00994C63">
        <w:trPr>
          <w:jc w:val="center"/>
        </w:trPr>
        <w:tc>
          <w:tcPr>
            <w:tcW w:w="810" w:type="dxa"/>
            <w:shd w:val="clear" w:color="auto" w:fill="auto"/>
          </w:tcPr>
          <w:p w14:paraId="1AF34429" w14:textId="77777777" w:rsidR="00994C63" w:rsidRDefault="00994C63" w:rsidP="003356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shd w:val="clear" w:color="auto" w:fill="auto"/>
          </w:tcPr>
          <w:p w14:paraId="018AA853" w14:textId="77777777" w:rsidR="00994C63" w:rsidRDefault="00994C63" w:rsidP="00117E8E">
            <w:pPr>
              <w:pStyle w:val="Text"/>
              <w:ind w:left="51" w:firstLine="74"/>
            </w:pPr>
          </w:p>
        </w:tc>
        <w:tc>
          <w:tcPr>
            <w:tcW w:w="1076" w:type="dxa"/>
            <w:shd w:val="clear" w:color="auto" w:fill="auto"/>
          </w:tcPr>
          <w:p w14:paraId="3F6819F2" w14:textId="765C7253" w:rsidR="00994C63" w:rsidRPr="00A15B23" w:rsidRDefault="00994C63" w:rsidP="00443C73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(1)</w:t>
            </w:r>
          </w:p>
        </w:tc>
        <w:tc>
          <w:tcPr>
            <w:tcW w:w="704" w:type="dxa"/>
            <w:shd w:val="clear" w:color="auto" w:fill="auto"/>
          </w:tcPr>
          <w:p w14:paraId="17B82FAF" w14:textId="77777777" w:rsidR="00994C63" w:rsidRDefault="00994C63" w:rsidP="00443C73">
            <w:pPr>
              <w:pStyle w:val="Text"/>
              <w:spacing w:before="80" w:after="80"/>
              <w:jc w:val="center"/>
            </w:pPr>
          </w:p>
        </w:tc>
        <w:tc>
          <w:tcPr>
            <w:tcW w:w="1824" w:type="dxa"/>
          </w:tcPr>
          <w:p w14:paraId="100A188E" w14:textId="77777777" w:rsidR="00994C63" w:rsidRDefault="00994C63" w:rsidP="00117E8E">
            <w:pPr>
              <w:pStyle w:val="Text"/>
              <w:jc w:val="center"/>
            </w:pPr>
          </w:p>
        </w:tc>
      </w:tr>
    </w:tbl>
    <w:p w14:paraId="656075E9" w14:textId="77777777" w:rsidR="00994C63" w:rsidRDefault="00994C63"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1086"/>
        <w:gridCol w:w="709"/>
        <w:gridCol w:w="1843"/>
      </w:tblGrid>
      <w:tr w:rsidR="00A15B23" w14:paraId="2DC5E8CC" w14:textId="77777777" w:rsidTr="00BB252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DFBFE60" w14:textId="77777777" w:rsidR="00A15B23" w:rsidRDefault="00A15B23" w:rsidP="003356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6d</w:t>
            </w:r>
          </w:p>
        </w:tc>
        <w:tc>
          <w:tcPr>
            <w:tcW w:w="5954" w:type="dxa"/>
            <w:shd w:val="clear" w:color="auto" w:fill="auto"/>
          </w:tcPr>
          <w:p w14:paraId="175A5709" w14:textId="59AF26D2" w:rsidR="00A15B23" w:rsidRDefault="00A15B23" w:rsidP="00443C73">
            <w:pPr>
              <w:pStyle w:val="Text"/>
              <w:spacing w:before="80" w:after="80"/>
              <w:ind w:firstLine="74"/>
            </w:pPr>
            <w:r>
              <w:t>Comparison and sensible comment on means</w:t>
            </w:r>
            <w:r w:rsidR="005966A8">
              <w:t>. For example,</w:t>
            </w:r>
          </w:p>
          <w:p w14:paraId="7FC9A38C" w14:textId="2F712E71" w:rsidR="00A15B23" w:rsidRDefault="00A15B23" w:rsidP="00443C73">
            <w:pPr>
              <w:pStyle w:val="Text"/>
              <w:spacing w:before="80" w:after="80"/>
              <w:ind w:left="74"/>
            </w:pPr>
            <w:r>
              <w:t>The mean daily mean pressure for Beijing is less than Jacksonville.</w:t>
            </w:r>
          </w:p>
          <w:p w14:paraId="7594234C" w14:textId="77777777" w:rsidR="00A15B23" w:rsidRDefault="00A15B23" w:rsidP="00443C73">
            <w:pPr>
              <w:pStyle w:val="Text"/>
              <w:spacing w:before="80" w:after="80"/>
              <w:ind w:firstLine="74"/>
            </w:pPr>
            <w:r>
              <w:t>This suggests better weather in Jacksonville.</w:t>
            </w:r>
          </w:p>
          <w:p w14:paraId="4F1B1B1C" w14:textId="240F6AF6" w:rsidR="00A15B23" w:rsidRDefault="00A15B23" w:rsidP="00443C73">
            <w:pPr>
              <w:pStyle w:val="Text"/>
              <w:spacing w:before="80" w:after="80"/>
              <w:ind w:left="74"/>
            </w:pPr>
            <w:r>
              <w:t xml:space="preserve">Comparison and sensible comment on </w:t>
            </w:r>
            <w:r w:rsidR="002A4783">
              <w:t>standard deviations</w:t>
            </w:r>
            <w:r w:rsidR="005966A8">
              <w:t>. For example,</w:t>
            </w:r>
          </w:p>
          <w:p w14:paraId="5DEBEECA" w14:textId="46C4C7B3" w:rsidR="00A15B23" w:rsidRDefault="00A15B23" w:rsidP="00443C73">
            <w:pPr>
              <w:pStyle w:val="Text"/>
              <w:spacing w:before="80" w:after="80"/>
              <w:ind w:left="74"/>
            </w:pPr>
            <w:r>
              <w:t>The standard deviation for Beijing is greater than that for Jacksonville</w:t>
            </w:r>
            <w:r w:rsidR="00BF1160">
              <w:t>.</w:t>
            </w:r>
          </w:p>
          <w:p w14:paraId="3F34B19F" w14:textId="1C884FD9" w:rsidR="00A15B23" w:rsidRDefault="00A15B23" w:rsidP="00443C73">
            <w:pPr>
              <w:pStyle w:val="Text"/>
              <w:spacing w:before="80" w:after="80"/>
              <w:ind w:firstLine="74"/>
            </w:pPr>
            <w:r>
              <w:t>This suggests more consistent weather in Jacksonville</w:t>
            </w:r>
            <w:r w:rsidR="00BF1160">
              <w:t>.</w:t>
            </w:r>
          </w:p>
          <w:p w14:paraId="638EEC5D" w14:textId="77777777" w:rsidR="00A15B23" w:rsidRPr="00F84312" w:rsidRDefault="00A15B23" w:rsidP="00443C73">
            <w:pPr>
              <w:pStyle w:val="Text"/>
              <w:spacing w:before="80" w:after="80"/>
              <w:ind w:firstLine="74"/>
            </w:pPr>
            <w:r>
              <w:t>Student claim could be correct.</w:t>
            </w:r>
          </w:p>
        </w:tc>
        <w:tc>
          <w:tcPr>
            <w:tcW w:w="1086" w:type="dxa"/>
            <w:shd w:val="clear" w:color="auto" w:fill="auto"/>
          </w:tcPr>
          <w:p w14:paraId="7D0E9030" w14:textId="4DD6AF00" w:rsidR="00A15B23" w:rsidRPr="00A15B23" w:rsidRDefault="00A15B23" w:rsidP="0033563E">
            <w:pPr>
              <w:pStyle w:val="Text"/>
              <w:jc w:val="center"/>
              <w:rPr>
                <w:b/>
              </w:rPr>
            </w:pPr>
          </w:p>
          <w:p w14:paraId="32BE6A90" w14:textId="77777777" w:rsidR="00A15B23" w:rsidRPr="00A15B23" w:rsidRDefault="00A15B23" w:rsidP="0033563E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  <w:p w14:paraId="4E0AEA28" w14:textId="77777777" w:rsidR="00A15B23" w:rsidRPr="00A15B23" w:rsidRDefault="00A15B23" w:rsidP="0033563E">
            <w:pPr>
              <w:pStyle w:val="Text"/>
              <w:jc w:val="center"/>
              <w:rPr>
                <w:b/>
              </w:rPr>
            </w:pPr>
          </w:p>
          <w:p w14:paraId="13C5E430" w14:textId="77777777" w:rsidR="00A15B23" w:rsidRPr="00A15B23" w:rsidRDefault="00A15B23" w:rsidP="0033563E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  <w:p w14:paraId="29CFCF3E" w14:textId="77777777" w:rsidR="00A15B23" w:rsidRPr="00A15B23" w:rsidRDefault="00A15B23" w:rsidP="0033563E">
            <w:pPr>
              <w:pStyle w:val="Text"/>
              <w:jc w:val="center"/>
              <w:rPr>
                <w:b/>
              </w:rPr>
            </w:pPr>
          </w:p>
          <w:p w14:paraId="244E5424" w14:textId="77777777" w:rsidR="00A15B23" w:rsidRPr="00A15B23" w:rsidRDefault="00A15B23" w:rsidP="0033563E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  <w:p w14:paraId="6BFEC204" w14:textId="77777777" w:rsidR="00A15B23" w:rsidRPr="00A15B23" w:rsidRDefault="00A15B23" w:rsidP="0033563E">
            <w:pPr>
              <w:pStyle w:val="Text"/>
              <w:jc w:val="center"/>
              <w:rPr>
                <w:b/>
              </w:rPr>
            </w:pPr>
          </w:p>
          <w:p w14:paraId="27660499" w14:textId="77777777" w:rsidR="00A15B23" w:rsidRPr="00A15B23" w:rsidRDefault="00A15B23" w:rsidP="0033563E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FCB1FDA" w14:textId="442BA0B4" w:rsidR="00A15B23" w:rsidRDefault="00A15B23" w:rsidP="0033563E">
            <w:pPr>
              <w:pStyle w:val="Text"/>
              <w:jc w:val="center"/>
            </w:pPr>
          </w:p>
          <w:p w14:paraId="7E919F7F" w14:textId="77777777" w:rsidR="00A15B23" w:rsidRDefault="002A4783" w:rsidP="0033563E">
            <w:pPr>
              <w:pStyle w:val="Text"/>
              <w:jc w:val="center"/>
            </w:pPr>
            <w:r>
              <w:t>2.2b</w:t>
            </w:r>
          </w:p>
          <w:p w14:paraId="33A0B8E8" w14:textId="77777777" w:rsidR="00A15B23" w:rsidRDefault="00A15B23" w:rsidP="0033563E">
            <w:pPr>
              <w:pStyle w:val="Text"/>
              <w:jc w:val="center"/>
            </w:pPr>
          </w:p>
          <w:p w14:paraId="37E27A2B" w14:textId="77777777" w:rsidR="00A15B23" w:rsidRDefault="002A4783" w:rsidP="0033563E">
            <w:pPr>
              <w:pStyle w:val="Text"/>
              <w:jc w:val="center"/>
            </w:pPr>
            <w:r>
              <w:t>2.2b</w:t>
            </w:r>
          </w:p>
          <w:p w14:paraId="06758DF4" w14:textId="77777777" w:rsidR="00A15B23" w:rsidRDefault="00A15B23" w:rsidP="0033563E">
            <w:pPr>
              <w:pStyle w:val="Text"/>
              <w:jc w:val="center"/>
            </w:pPr>
          </w:p>
          <w:p w14:paraId="66D3844F" w14:textId="77777777" w:rsidR="00A15B23" w:rsidRDefault="002A4783" w:rsidP="0033563E">
            <w:pPr>
              <w:pStyle w:val="Text"/>
              <w:jc w:val="center"/>
            </w:pPr>
            <w:r>
              <w:t>2.2b</w:t>
            </w:r>
          </w:p>
          <w:p w14:paraId="5B87AD27" w14:textId="77777777" w:rsidR="00A15B23" w:rsidRDefault="00A15B23" w:rsidP="0033563E">
            <w:pPr>
              <w:pStyle w:val="Text"/>
              <w:jc w:val="center"/>
            </w:pPr>
          </w:p>
          <w:p w14:paraId="7F0AA4EE" w14:textId="77777777" w:rsidR="00A15B23" w:rsidRDefault="002A4783" w:rsidP="0033563E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14:paraId="566630A7" w14:textId="77777777" w:rsidR="00A15B23" w:rsidRDefault="00A15B23" w:rsidP="00443C73">
            <w:pPr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EB00A9">
              <w:rPr>
                <w:rFonts w:ascii="Times New Roman" w:eastAsia="Times New Roman" w:hAnsi="Times New Roman" w:cs="Times New Roman"/>
                <w:noProof/>
              </w:rPr>
              <w:t>8th</w:t>
            </w:r>
          </w:p>
          <w:p w14:paraId="2965499E" w14:textId="77777777" w:rsidR="00A15B23" w:rsidRDefault="00A15B23" w:rsidP="00443C73">
            <w:pPr>
              <w:spacing w:before="80" w:after="80" w:line="240" w:lineRule="auto"/>
              <w:jc w:val="center"/>
            </w:pPr>
            <w:r w:rsidRPr="00EB00A9">
              <w:rPr>
                <w:rFonts w:ascii="Times New Roman" w:eastAsia="Times New Roman" w:hAnsi="Times New Roman" w:cs="Times New Roman"/>
                <w:noProof/>
              </w:rPr>
              <w:t>Solve real-life problems in context using probability distributions</w:t>
            </w:r>
            <w:r w:rsidR="00A95C0B">
              <w:rPr>
                <w:rFonts w:ascii="Times New Roman" w:eastAsia="Times New Roman" w:hAnsi="Times New Roman" w:cs="Times New Roman"/>
                <w:noProof/>
              </w:rPr>
              <w:t>.</w:t>
            </w:r>
          </w:p>
        </w:tc>
      </w:tr>
      <w:tr w:rsidR="00A15B23" w14:paraId="1C75C126" w14:textId="77777777" w:rsidTr="00BB252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80AF01" w14:textId="77777777" w:rsidR="00A15B23" w:rsidRDefault="00A15B23" w:rsidP="003356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C68B7D" w14:textId="77777777" w:rsidR="00A15B23" w:rsidRPr="0033563E" w:rsidRDefault="00A15B23" w:rsidP="00BB252F">
            <w:pPr>
              <w:pStyle w:val="Text"/>
              <w:rPr>
                <w:b/>
              </w:rPr>
            </w:pPr>
          </w:p>
        </w:tc>
        <w:tc>
          <w:tcPr>
            <w:tcW w:w="1086" w:type="dxa"/>
            <w:shd w:val="clear" w:color="auto" w:fill="auto"/>
          </w:tcPr>
          <w:p w14:paraId="4EE1F0E2" w14:textId="77777777" w:rsidR="00A15B23" w:rsidRPr="0033563E" w:rsidRDefault="00A15B23" w:rsidP="0033563E">
            <w:pPr>
              <w:pStyle w:val="Text"/>
              <w:jc w:val="center"/>
              <w:rPr>
                <w:b/>
              </w:rPr>
            </w:pPr>
            <w:r w:rsidRPr="0033563E"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4CE2E9F7" w14:textId="77777777" w:rsidR="00A15B23" w:rsidRDefault="00A15B23" w:rsidP="00BB252F">
            <w:pPr>
              <w:pStyle w:val="Text"/>
            </w:pPr>
          </w:p>
        </w:tc>
        <w:tc>
          <w:tcPr>
            <w:tcW w:w="1843" w:type="dxa"/>
          </w:tcPr>
          <w:p w14:paraId="383676BB" w14:textId="77777777" w:rsidR="00A15B23" w:rsidRDefault="00A15B23" w:rsidP="00BB252F">
            <w:pPr>
              <w:pStyle w:val="Text"/>
            </w:pPr>
          </w:p>
        </w:tc>
      </w:tr>
      <w:tr w:rsidR="00FF4C24" w:rsidRPr="00D23ECE" w14:paraId="727C5869" w14:textId="77777777" w:rsidTr="00BB252F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6C7F80C8" w14:textId="77777777" w:rsidR="00FF4C24" w:rsidRPr="00D23ECE" w:rsidRDefault="002A4783" w:rsidP="00BB252F">
            <w:pPr>
              <w:pStyle w:val="Marks"/>
              <w:framePr w:hSpace="0" w:wrap="auto" w:hAnchor="text" w:xAlign="left" w:yAlign="inline"/>
            </w:pPr>
            <w:r>
              <w:t>(8</w:t>
            </w:r>
            <w:r w:rsidR="00FF4C24" w:rsidRPr="00D23ECE">
              <w:t xml:space="preserve"> mark</w:t>
            </w:r>
            <w:r w:rsidR="00FF4C24">
              <w:t>s</w:t>
            </w:r>
            <w:r w:rsidR="00FF4C24" w:rsidRPr="00D23ECE">
              <w:t>)</w:t>
            </w:r>
          </w:p>
        </w:tc>
      </w:tr>
      <w:tr w:rsidR="00FF4C24" w:rsidRPr="0092323C" w14:paraId="14E641D5" w14:textId="77777777" w:rsidTr="00BB252F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2758B9BE" w14:textId="77777777" w:rsidR="00FF4C24" w:rsidRDefault="00FF4C24" w:rsidP="00BB252F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2F4BD1B" w14:textId="77777777" w:rsidR="009E31D9" w:rsidRDefault="0097667A" w:rsidP="0097667A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2A4783">
              <w:t>6a</w:t>
            </w:r>
          </w:p>
          <w:p w14:paraId="11DA82C5" w14:textId="7E3D8030" w:rsidR="0097667A" w:rsidRDefault="0097667A" w:rsidP="0097667A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97667A">
              <w:rPr>
                <w:b w:val="0"/>
              </w:rPr>
              <w:t>Do not accept symmetrical with no discription of the shape</w:t>
            </w:r>
            <w:r w:rsidR="000D2092">
              <w:rPr>
                <w:b w:val="0"/>
              </w:rPr>
              <w:t>.</w:t>
            </w:r>
          </w:p>
          <w:p w14:paraId="6E9DA832" w14:textId="77777777" w:rsidR="009E31D9" w:rsidRDefault="00F05B6E" w:rsidP="00A95C0B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2A4783">
              <w:t>6d</w:t>
            </w:r>
          </w:p>
          <w:p w14:paraId="06D783C1" w14:textId="186BBA8F" w:rsidR="00FF4C24" w:rsidRPr="0092323C" w:rsidRDefault="00F05B6E" w:rsidP="00A95C0B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>
              <w:rPr>
                <w:b w:val="0"/>
              </w:rPr>
              <w:t>B2 for Suggests better weather in Jacksonville but less consistent.</w:t>
            </w:r>
          </w:p>
        </w:tc>
      </w:tr>
    </w:tbl>
    <w:p w14:paraId="2C53E1B8" w14:textId="77777777" w:rsidR="00FF70A2" w:rsidRDefault="00FF70A2"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1086"/>
        <w:gridCol w:w="709"/>
        <w:gridCol w:w="1843"/>
      </w:tblGrid>
      <w:tr w:rsidR="00326DE0" w14:paraId="17F8F368" w14:textId="77777777" w:rsidTr="00A15B23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FCDF007" w14:textId="77777777" w:rsidR="00326DE0" w:rsidRPr="00DD0D9F" w:rsidRDefault="00326DE0" w:rsidP="00A15B23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A7E42F8" w14:textId="77777777" w:rsidR="00326DE0" w:rsidRPr="00DD0D9F" w:rsidRDefault="00326DE0" w:rsidP="00A15B2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78DBD279" w14:textId="77777777" w:rsidR="00326DE0" w:rsidRPr="00DD0D9F" w:rsidRDefault="00326DE0" w:rsidP="00A15B23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4265682" w14:textId="77777777" w:rsidR="00326DE0" w:rsidRPr="00DD0D9F" w:rsidRDefault="00326DE0" w:rsidP="00A15B2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6DD17817" w14:textId="77777777" w:rsidR="00326DE0" w:rsidRDefault="00A15B23" w:rsidP="00A15B23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43B77" w:rsidRPr="00D23ECE" w14:paraId="3660D314" w14:textId="77777777" w:rsidTr="00BB252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49EA9BC" w14:textId="77777777" w:rsidR="00D43B77" w:rsidRPr="00B111BC" w:rsidRDefault="00D43B77" w:rsidP="003356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a</w:t>
            </w:r>
          </w:p>
        </w:tc>
        <w:tc>
          <w:tcPr>
            <w:tcW w:w="5954" w:type="dxa"/>
            <w:shd w:val="clear" w:color="auto" w:fill="auto"/>
          </w:tcPr>
          <w:p w14:paraId="15E259AE" w14:textId="77E0C2DB" w:rsidR="00D43B77" w:rsidRPr="002651D4" w:rsidRDefault="00D43B77" w:rsidP="00B032E8">
            <w:pPr>
              <w:pStyle w:val="Text"/>
              <w:ind w:firstLine="51"/>
            </w:pPr>
            <w:r w:rsidRPr="00326DE0">
              <w:rPr>
                <w:i/>
              </w:rPr>
              <w:t>X</w:t>
            </w:r>
            <w:r w:rsidR="000D2092">
              <w:rPr>
                <w:i/>
              </w:rPr>
              <w:t xml:space="preserve"> </w:t>
            </w:r>
            <w:r>
              <w:t>~ women’s body temperature</w:t>
            </w:r>
            <w:r w:rsidR="009E31D9">
              <w:t xml:space="preserve"> </w:t>
            </w:r>
            <w:r w:rsidRPr="00326DE0">
              <w:rPr>
                <w:i/>
              </w:rPr>
              <w:t>X</w:t>
            </w:r>
            <w:r w:rsidR="000D2092">
              <w:rPr>
                <w:i/>
              </w:rPr>
              <w:t xml:space="preserve"> </w:t>
            </w:r>
            <w:r>
              <w:t>~</w:t>
            </w:r>
            <w:r w:rsidR="000D2092">
              <w:t xml:space="preserve"> </w:t>
            </w:r>
            <w:r>
              <w:t>N(</w:t>
            </w:r>
            <w:r w:rsidR="002A4783">
              <w:t>36.73, 0.1482</w:t>
            </w:r>
            <w:r>
              <w:t>)</w:t>
            </w:r>
          </w:p>
        </w:tc>
        <w:tc>
          <w:tcPr>
            <w:tcW w:w="1086" w:type="dxa"/>
            <w:shd w:val="clear" w:color="auto" w:fill="auto"/>
          </w:tcPr>
          <w:p w14:paraId="27972D85" w14:textId="77777777" w:rsidR="00D43B77" w:rsidRPr="00A15B23" w:rsidRDefault="00D43B77" w:rsidP="00D43B77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DBA21D4" w14:textId="77777777" w:rsidR="00D43B77" w:rsidRPr="00D23ECE" w:rsidRDefault="00D43B77" w:rsidP="00D43B77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18B0AC0B" w14:textId="77777777" w:rsidR="00D43B77" w:rsidRDefault="00D43B77" w:rsidP="00A15B23">
            <w:pPr>
              <w:pStyle w:val="Text"/>
              <w:jc w:val="center"/>
            </w:pPr>
            <w:r>
              <w:t>5</w:t>
            </w:r>
            <w:r w:rsidRPr="00F175FC">
              <w:t>th</w:t>
            </w:r>
          </w:p>
          <w:p w14:paraId="4CC4D65F" w14:textId="77777777" w:rsidR="00D43B77" w:rsidRPr="00D23ECE" w:rsidRDefault="00D43B77" w:rsidP="00A15B23">
            <w:pPr>
              <w:pStyle w:val="Text"/>
              <w:jc w:val="center"/>
            </w:pPr>
            <w:r w:rsidRPr="00F175FC">
              <w:t>Calculate probabilities for the standard normal distribution using a calculator</w:t>
            </w:r>
            <w:r w:rsidR="00A95C0B">
              <w:t>.</w:t>
            </w:r>
          </w:p>
        </w:tc>
      </w:tr>
      <w:tr w:rsidR="00D43B77" w:rsidRPr="00D23ECE" w14:paraId="0632226A" w14:textId="77777777" w:rsidTr="00BB252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8E7491" w14:textId="77777777" w:rsidR="00D43B77" w:rsidRDefault="00D43B77" w:rsidP="003356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1AB165" w14:textId="04A053A2" w:rsidR="00D43B77" w:rsidRPr="00326DE0" w:rsidRDefault="00D43B77" w:rsidP="00B032E8">
            <w:pPr>
              <w:pStyle w:val="Text"/>
              <w:ind w:firstLine="51"/>
              <w:rPr>
                <w:i/>
              </w:rPr>
            </w:pPr>
            <w:r>
              <w:t>P(</w:t>
            </w:r>
            <w:r w:rsidRPr="007F5B55">
              <w:rPr>
                <w:i/>
              </w:rPr>
              <w:t>X</w:t>
            </w:r>
            <w:r w:rsidR="00043A15">
              <w:rPr>
                <w:i/>
              </w:rPr>
              <w:t xml:space="preserve"> </w:t>
            </w:r>
            <w:r>
              <w:t>&gt;</w:t>
            </w:r>
            <w:r w:rsidR="00043A15">
              <w:t xml:space="preserve"> </w:t>
            </w:r>
            <w:r>
              <w:t>38.1) =</w:t>
            </w:r>
            <w:r w:rsidR="009E31D9">
              <w:t xml:space="preserve"> </w:t>
            </w:r>
            <w:r>
              <w:t>0.0</w:t>
            </w:r>
            <w:r w:rsidR="002A4783">
              <w:t>00186</w:t>
            </w:r>
          </w:p>
        </w:tc>
        <w:tc>
          <w:tcPr>
            <w:tcW w:w="1086" w:type="dxa"/>
            <w:shd w:val="clear" w:color="auto" w:fill="auto"/>
          </w:tcPr>
          <w:p w14:paraId="12145DEA" w14:textId="77777777" w:rsidR="00D43B77" w:rsidRPr="00A15B23" w:rsidRDefault="00D43B77" w:rsidP="0033563E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26394E7" w14:textId="77777777" w:rsidR="00D43B77" w:rsidRDefault="00D43B77" w:rsidP="00A15B2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15432EB" w14:textId="77777777" w:rsidR="00D43B77" w:rsidRDefault="00D43B77" w:rsidP="00A15B23">
            <w:pPr>
              <w:pStyle w:val="Text"/>
              <w:jc w:val="center"/>
            </w:pPr>
          </w:p>
        </w:tc>
      </w:tr>
      <w:tr w:rsidR="00A15B23" w:rsidRPr="00D23ECE" w14:paraId="2C56A749" w14:textId="77777777" w:rsidTr="00BB252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5EE318" w14:textId="77777777" w:rsidR="00A15B23" w:rsidRDefault="00A15B23" w:rsidP="003356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3AFE76" w14:textId="77777777" w:rsidR="00A15B23" w:rsidRPr="00326DE0" w:rsidRDefault="00A15B23" w:rsidP="00B032E8">
            <w:pPr>
              <w:pStyle w:val="Text"/>
              <w:ind w:firstLine="51"/>
              <w:rPr>
                <w:i/>
              </w:rPr>
            </w:pPr>
          </w:p>
        </w:tc>
        <w:tc>
          <w:tcPr>
            <w:tcW w:w="1086" w:type="dxa"/>
            <w:shd w:val="clear" w:color="auto" w:fill="auto"/>
          </w:tcPr>
          <w:p w14:paraId="4540E08A" w14:textId="77777777" w:rsidR="00A15B23" w:rsidRPr="00A15B23" w:rsidRDefault="00A15B23" w:rsidP="0033563E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4F2E8B8" w14:textId="77777777" w:rsidR="00A15B23" w:rsidRDefault="00A15B23" w:rsidP="00A15B23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5D6CBD6" w14:textId="77777777" w:rsidR="00A15B23" w:rsidRPr="00D23ECE" w:rsidRDefault="00A15B23" w:rsidP="00A15B23">
            <w:pPr>
              <w:pStyle w:val="Text"/>
              <w:jc w:val="center"/>
            </w:pPr>
          </w:p>
        </w:tc>
      </w:tr>
      <w:tr w:rsidR="00A15B23" w14:paraId="17B8C9E2" w14:textId="77777777" w:rsidTr="00BB252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35C6D7E" w14:textId="77777777" w:rsidR="00A15B23" w:rsidRDefault="00A15B23" w:rsidP="003356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b</w:t>
            </w:r>
          </w:p>
        </w:tc>
        <w:tc>
          <w:tcPr>
            <w:tcW w:w="5954" w:type="dxa"/>
            <w:shd w:val="clear" w:color="auto" w:fill="auto"/>
          </w:tcPr>
          <w:p w14:paraId="5BE149AC" w14:textId="6186D45C" w:rsidR="00A15B23" w:rsidRDefault="00580482" w:rsidP="00B032E8">
            <w:pPr>
              <w:pStyle w:val="Text"/>
              <w:ind w:firstLine="51"/>
            </w:pPr>
            <w:r>
              <w:t>Sensi</w:t>
            </w:r>
            <w:r w:rsidR="00A15B23">
              <w:t>ble reason</w:t>
            </w:r>
            <w:r w:rsidR="00043A15">
              <w:t>. For example,</w:t>
            </w:r>
          </w:p>
          <w:p w14:paraId="2332811C" w14:textId="1884F3B4" w:rsidR="00A15B23" w:rsidRPr="002651D4" w:rsidRDefault="00A15B23" w:rsidP="00B032E8">
            <w:pPr>
              <w:pStyle w:val="Text"/>
              <w:ind w:left="74"/>
            </w:pPr>
            <w:r>
              <w:t>Call the doctor as very unlikely the temperature would be so high.</w:t>
            </w:r>
          </w:p>
        </w:tc>
        <w:tc>
          <w:tcPr>
            <w:tcW w:w="1086" w:type="dxa"/>
            <w:shd w:val="clear" w:color="auto" w:fill="auto"/>
          </w:tcPr>
          <w:p w14:paraId="638FCD23" w14:textId="77777777" w:rsidR="00A15B23" w:rsidRPr="00A15B23" w:rsidRDefault="00A15B23" w:rsidP="0033563E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EBD99E0" w14:textId="77777777" w:rsidR="00A15B23" w:rsidRDefault="00A15B23" w:rsidP="00A15B23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</w:tcPr>
          <w:p w14:paraId="6AC4D7E6" w14:textId="77777777" w:rsidR="00A15B23" w:rsidRDefault="00A15B23" w:rsidP="00F11427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EB00A9">
              <w:rPr>
                <w:rFonts w:ascii="Times New Roman" w:eastAsia="Times New Roman" w:hAnsi="Times New Roman" w:cs="Times New Roman"/>
                <w:noProof/>
              </w:rPr>
              <w:t>8th</w:t>
            </w:r>
          </w:p>
          <w:p w14:paraId="1C9B953B" w14:textId="77777777" w:rsidR="00A15B23" w:rsidRDefault="00A15B23" w:rsidP="00A95C0B">
            <w:pPr>
              <w:jc w:val="center"/>
            </w:pPr>
            <w:r w:rsidRPr="00EB00A9">
              <w:rPr>
                <w:rFonts w:ascii="Times New Roman" w:eastAsia="Times New Roman" w:hAnsi="Times New Roman" w:cs="Times New Roman"/>
                <w:noProof/>
              </w:rPr>
              <w:t>Solve real-life problems in context using probability distributions</w:t>
            </w:r>
            <w:r w:rsidR="00A95C0B">
              <w:rPr>
                <w:rFonts w:ascii="Times New Roman" w:eastAsia="Times New Roman" w:hAnsi="Times New Roman" w:cs="Times New Roman"/>
                <w:noProof/>
              </w:rPr>
              <w:t>.</w:t>
            </w:r>
          </w:p>
        </w:tc>
      </w:tr>
      <w:tr w:rsidR="00A15B23" w14:paraId="55025FEE" w14:textId="77777777" w:rsidTr="00BB252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25A796" w14:textId="77777777" w:rsidR="00A15B23" w:rsidRDefault="00A15B23" w:rsidP="00BB252F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9B0014" w14:textId="77777777" w:rsidR="00A15B23" w:rsidRDefault="00A15B23" w:rsidP="007F5B55">
            <w:pPr>
              <w:pStyle w:val="Text"/>
            </w:pPr>
          </w:p>
        </w:tc>
        <w:tc>
          <w:tcPr>
            <w:tcW w:w="1086" w:type="dxa"/>
            <w:shd w:val="clear" w:color="auto" w:fill="auto"/>
          </w:tcPr>
          <w:p w14:paraId="575EF042" w14:textId="77777777" w:rsidR="00A15B23" w:rsidRPr="0033563E" w:rsidRDefault="00A15B23" w:rsidP="0033563E">
            <w:pPr>
              <w:pStyle w:val="Text"/>
              <w:jc w:val="center"/>
              <w:rPr>
                <w:b/>
              </w:rPr>
            </w:pPr>
            <w:r w:rsidRPr="0033563E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7033EA84" w14:textId="77777777" w:rsidR="00A15B23" w:rsidRDefault="00A15B23" w:rsidP="00BB252F">
            <w:pPr>
              <w:pStyle w:val="Text"/>
            </w:pPr>
          </w:p>
        </w:tc>
        <w:tc>
          <w:tcPr>
            <w:tcW w:w="1843" w:type="dxa"/>
          </w:tcPr>
          <w:p w14:paraId="12B8C24B" w14:textId="77777777" w:rsidR="00A15B23" w:rsidRDefault="00A15B23" w:rsidP="00BB252F">
            <w:pPr>
              <w:pStyle w:val="Text"/>
            </w:pPr>
          </w:p>
        </w:tc>
      </w:tr>
      <w:tr w:rsidR="0033563E" w:rsidRPr="00D23ECE" w14:paraId="12F05CE0" w14:textId="77777777" w:rsidTr="00BB252F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57271F80" w14:textId="77777777" w:rsidR="0033563E" w:rsidRPr="00D23ECE" w:rsidRDefault="0033563E" w:rsidP="00BB252F">
            <w:pPr>
              <w:pStyle w:val="Marks"/>
              <w:framePr w:hSpace="0" w:wrap="auto" w:hAnchor="text" w:xAlign="left" w:yAlign="inline"/>
            </w:pPr>
            <w:r>
              <w:t>(3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33563E" w:rsidRPr="0092323C" w14:paraId="5164B999" w14:textId="77777777" w:rsidTr="00BB252F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3C43C1AC" w14:textId="77777777" w:rsidR="00B032E8" w:rsidRDefault="0033563E" w:rsidP="00A95C0B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E69C352" w14:textId="77777777" w:rsidR="00BA1B3D" w:rsidRDefault="00BA1B3D" w:rsidP="00A95C0B">
            <w:pPr>
              <w:pStyle w:val="TableHead"/>
              <w:framePr w:hSpace="0" w:wrap="auto" w:hAnchor="text" w:xAlign="left" w:yAlign="inline"/>
            </w:pPr>
          </w:p>
          <w:p w14:paraId="2A27BC04" w14:textId="46151F07" w:rsidR="00BA1B3D" w:rsidRPr="0092323C" w:rsidRDefault="00BA1B3D" w:rsidP="00A95C0B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2030FBC0" w14:textId="77777777" w:rsidR="00D43796" w:rsidRDefault="00D43796"/>
    <w:sectPr w:rsidR="00D43796" w:rsidSect="00A75BA6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AC0E66" w14:textId="77777777" w:rsidR="00D12AF0" w:rsidRDefault="00D12AF0" w:rsidP="00814220">
      <w:pPr>
        <w:spacing w:after="0" w:line="240" w:lineRule="auto"/>
      </w:pPr>
      <w:r>
        <w:separator/>
      </w:r>
    </w:p>
  </w:endnote>
  <w:endnote w:type="continuationSeparator" w:id="0">
    <w:p w14:paraId="5DF6A047" w14:textId="77777777" w:rsidR="00D12AF0" w:rsidRDefault="00D12AF0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F34468" w14:textId="77777777" w:rsidR="00A756CC" w:rsidRDefault="00A756C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11F681" w14:textId="77777777" w:rsidR="00661FE6" w:rsidRDefault="00A75BA6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59264" behindDoc="1" locked="0" layoutInCell="1" allowOverlap="1" wp14:anchorId="14888564" wp14:editId="5472048D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5A2AA9B3" w14:textId="77777777" w:rsidR="00A75BA6" w:rsidRPr="00FE708D" w:rsidRDefault="00324089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="00A75BA6"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A756CC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31BD1504" w14:textId="77777777" w:rsidR="00814220" w:rsidRDefault="00A75BA6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0CDB03" w14:textId="77777777" w:rsidR="00A756CC" w:rsidRDefault="00A756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6CF7670" w14:textId="77777777" w:rsidR="00D12AF0" w:rsidRDefault="00D12AF0" w:rsidP="00814220">
      <w:pPr>
        <w:spacing w:after="0" w:line="240" w:lineRule="auto"/>
      </w:pPr>
      <w:r>
        <w:separator/>
      </w:r>
    </w:p>
  </w:footnote>
  <w:footnote w:type="continuationSeparator" w:id="0">
    <w:p w14:paraId="614FB925" w14:textId="77777777" w:rsidR="00D12AF0" w:rsidRDefault="00D12AF0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CECDF6" w14:textId="77777777" w:rsidR="00A756CC" w:rsidRDefault="00A756C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C5637F" w14:textId="54EF76EB" w:rsidR="00814220" w:rsidRPr="00666CEB" w:rsidRDefault="00814220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57216" behindDoc="1" locked="0" layoutInCell="1" allowOverlap="1" wp14:anchorId="31532D74" wp14:editId="5F038C70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4" name="Picture 4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>Mark scheme</w:t>
    </w:r>
    <w:r>
      <w:tab/>
    </w:r>
    <w:r w:rsidR="00443C73">
      <w:rPr>
        <w:b/>
        <w:sz w:val="22"/>
        <w:szCs w:val="22"/>
      </w:rPr>
      <w:t>Statistics</w:t>
    </w:r>
    <w:r w:rsidR="00FA3835">
      <w:rPr>
        <w:rStyle w:val="TermCharacter"/>
      </w:rPr>
      <w:t xml:space="preserve"> Year 2 </w:t>
    </w:r>
    <w:r w:rsidR="001A46BD">
      <w:rPr>
        <w:rStyle w:val="TermCharacter"/>
      </w:rPr>
      <w:t xml:space="preserve">(A Level) </w:t>
    </w:r>
    <w:r w:rsidRPr="00ED21A5">
      <w:rPr>
        <w:rStyle w:val="TermCharacter"/>
      </w:rPr>
      <w:t>Unit Test</w:t>
    </w:r>
    <w:r w:rsidR="00020971">
      <w:rPr>
        <w:rStyle w:val="TermCharacter"/>
      </w:rPr>
      <w:t xml:space="preserve"> 3</w:t>
    </w:r>
    <w:r w:rsidRPr="00ED21A5">
      <w:rPr>
        <w:rStyle w:val="TermCharacter"/>
      </w:rPr>
      <w:t xml:space="preserve">: </w:t>
    </w:r>
    <w:r w:rsidR="00130B6A">
      <w:rPr>
        <w:rStyle w:val="TermCharacter"/>
      </w:rPr>
      <w:t>The n</w:t>
    </w:r>
    <w:r w:rsidR="00020971">
      <w:rPr>
        <w:rStyle w:val="TermCharacter"/>
      </w:rPr>
      <w:t>ormal distribution</w:t>
    </w:r>
  </w:p>
  <w:p w14:paraId="4E86D96D" w14:textId="77777777" w:rsidR="00814220" w:rsidRDefault="00814220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5168" behindDoc="1" locked="0" layoutInCell="1" allowOverlap="1" wp14:anchorId="262F819A" wp14:editId="078BAD6B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5" name="Picture 5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7934E5" w14:textId="77777777" w:rsidR="00A756CC" w:rsidRDefault="00A756CC">
    <w:pPr>
      <w:pStyle w:val="Header"/>
    </w:pP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Keith Gallick">
    <w15:presenceInfo w15:providerId="AD" w15:userId="S-1-5-21-1327109992-2680057790-4054558161-270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220"/>
    <w:rsid w:val="00002408"/>
    <w:rsid w:val="00007EBD"/>
    <w:rsid w:val="00020971"/>
    <w:rsid w:val="00036711"/>
    <w:rsid w:val="00043A15"/>
    <w:rsid w:val="00060F25"/>
    <w:rsid w:val="0007152C"/>
    <w:rsid w:val="00071DBA"/>
    <w:rsid w:val="000737FB"/>
    <w:rsid w:val="000A59D6"/>
    <w:rsid w:val="000B154F"/>
    <w:rsid w:val="000B1BD4"/>
    <w:rsid w:val="000C6CBB"/>
    <w:rsid w:val="000D2092"/>
    <w:rsid w:val="000D3CCE"/>
    <w:rsid w:val="000D3D90"/>
    <w:rsid w:val="000E1F9A"/>
    <w:rsid w:val="000E1FCF"/>
    <w:rsid w:val="000E5B8A"/>
    <w:rsid w:val="000F2B42"/>
    <w:rsid w:val="000F6EF4"/>
    <w:rsid w:val="00101CD1"/>
    <w:rsid w:val="00130B6A"/>
    <w:rsid w:val="00142624"/>
    <w:rsid w:val="00155BBE"/>
    <w:rsid w:val="00156571"/>
    <w:rsid w:val="00191DFF"/>
    <w:rsid w:val="00196168"/>
    <w:rsid w:val="001A46BD"/>
    <w:rsid w:val="001C1AAF"/>
    <w:rsid w:val="001F7058"/>
    <w:rsid w:val="00222050"/>
    <w:rsid w:val="00231654"/>
    <w:rsid w:val="00245BB5"/>
    <w:rsid w:val="0025742F"/>
    <w:rsid w:val="002722C0"/>
    <w:rsid w:val="002A4783"/>
    <w:rsid w:val="002A76B4"/>
    <w:rsid w:val="002C18C9"/>
    <w:rsid w:val="002E34A6"/>
    <w:rsid w:val="002E481F"/>
    <w:rsid w:val="00324089"/>
    <w:rsid w:val="003258EB"/>
    <w:rsid w:val="00326DE0"/>
    <w:rsid w:val="0033356B"/>
    <w:rsid w:val="0033563E"/>
    <w:rsid w:val="003524DE"/>
    <w:rsid w:val="00372C8E"/>
    <w:rsid w:val="003A3C59"/>
    <w:rsid w:val="003B1915"/>
    <w:rsid w:val="003D04E6"/>
    <w:rsid w:val="003E4A93"/>
    <w:rsid w:val="0040691D"/>
    <w:rsid w:val="0042420D"/>
    <w:rsid w:val="00424D39"/>
    <w:rsid w:val="004344B0"/>
    <w:rsid w:val="00440A16"/>
    <w:rsid w:val="0044111A"/>
    <w:rsid w:val="00442C18"/>
    <w:rsid w:val="00443C73"/>
    <w:rsid w:val="0047757E"/>
    <w:rsid w:val="004A751B"/>
    <w:rsid w:val="004C3A47"/>
    <w:rsid w:val="00537F60"/>
    <w:rsid w:val="00551EDA"/>
    <w:rsid w:val="00561E62"/>
    <w:rsid w:val="00580482"/>
    <w:rsid w:val="005966A8"/>
    <w:rsid w:val="005F663B"/>
    <w:rsid w:val="006178B3"/>
    <w:rsid w:val="0062452C"/>
    <w:rsid w:val="00661FE6"/>
    <w:rsid w:val="00687E39"/>
    <w:rsid w:val="006C2012"/>
    <w:rsid w:val="006C7532"/>
    <w:rsid w:val="006D6AE2"/>
    <w:rsid w:val="00702724"/>
    <w:rsid w:val="0070329D"/>
    <w:rsid w:val="0072397C"/>
    <w:rsid w:val="00737D1B"/>
    <w:rsid w:val="007C1D92"/>
    <w:rsid w:val="007C4A65"/>
    <w:rsid w:val="007F5B55"/>
    <w:rsid w:val="007F66ED"/>
    <w:rsid w:val="0080779D"/>
    <w:rsid w:val="00814220"/>
    <w:rsid w:val="00855DC3"/>
    <w:rsid w:val="00870BF2"/>
    <w:rsid w:val="00887B43"/>
    <w:rsid w:val="008B7B44"/>
    <w:rsid w:val="008C094E"/>
    <w:rsid w:val="008E6448"/>
    <w:rsid w:val="00935FFB"/>
    <w:rsid w:val="00943370"/>
    <w:rsid w:val="00946D38"/>
    <w:rsid w:val="009624B6"/>
    <w:rsid w:val="00974711"/>
    <w:rsid w:val="0097667A"/>
    <w:rsid w:val="0098103B"/>
    <w:rsid w:val="009870DD"/>
    <w:rsid w:val="00991480"/>
    <w:rsid w:val="00991A43"/>
    <w:rsid w:val="00994C63"/>
    <w:rsid w:val="009C41FA"/>
    <w:rsid w:val="009E31D9"/>
    <w:rsid w:val="00A112C8"/>
    <w:rsid w:val="00A15B23"/>
    <w:rsid w:val="00A34C6F"/>
    <w:rsid w:val="00A756CC"/>
    <w:rsid w:val="00A75BA6"/>
    <w:rsid w:val="00A76445"/>
    <w:rsid w:val="00A77494"/>
    <w:rsid w:val="00A80781"/>
    <w:rsid w:val="00A831E9"/>
    <w:rsid w:val="00A95C0B"/>
    <w:rsid w:val="00AA7443"/>
    <w:rsid w:val="00B032E8"/>
    <w:rsid w:val="00B034B4"/>
    <w:rsid w:val="00B05EC6"/>
    <w:rsid w:val="00B54FF5"/>
    <w:rsid w:val="00B626DA"/>
    <w:rsid w:val="00B83C1D"/>
    <w:rsid w:val="00BA1B3D"/>
    <w:rsid w:val="00BA63FA"/>
    <w:rsid w:val="00BB3990"/>
    <w:rsid w:val="00BD3B3B"/>
    <w:rsid w:val="00BF1160"/>
    <w:rsid w:val="00C12B2B"/>
    <w:rsid w:val="00C25952"/>
    <w:rsid w:val="00C3045C"/>
    <w:rsid w:val="00C43FF5"/>
    <w:rsid w:val="00C53396"/>
    <w:rsid w:val="00C55EF8"/>
    <w:rsid w:val="00C60500"/>
    <w:rsid w:val="00C652D0"/>
    <w:rsid w:val="00C854C4"/>
    <w:rsid w:val="00C907B2"/>
    <w:rsid w:val="00C94ABE"/>
    <w:rsid w:val="00CA4C13"/>
    <w:rsid w:val="00CC0A61"/>
    <w:rsid w:val="00CC3C42"/>
    <w:rsid w:val="00CD05C8"/>
    <w:rsid w:val="00D12AF0"/>
    <w:rsid w:val="00D3679D"/>
    <w:rsid w:val="00D43796"/>
    <w:rsid w:val="00D43B77"/>
    <w:rsid w:val="00D47832"/>
    <w:rsid w:val="00D57CB0"/>
    <w:rsid w:val="00DA59D7"/>
    <w:rsid w:val="00DC628B"/>
    <w:rsid w:val="00DD18DD"/>
    <w:rsid w:val="00DF7146"/>
    <w:rsid w:val="00E03BD0"/>
    <w:rsid w:val="00E071CB"/>
    <w:rsid w:val="00E276C4"/>
    <w:rsid w:val="00E32DFB"/>
    <w:rsid w:val="00E3736C"/>
    <w:rsid w:val="00E436F5"/>
    <w:rsid w:val="00E52D2C"/>
    <w:rsid w:val="00EA3665"/>
    <w:rsid w:val="00EB00A9"/>
    <w:rsid w:val="00EC56DB"/>
    <w:rsid w:val="00ED0FA6"/>
    <w:rsid w:val="00EE73E0"/>
    <w:rsid w:val="00F05B6E"/>
    <w:rsid w:val="00F11427"/>
    <w:rsid w:val="00F175FC"/>
    <w:rsid w:val="00F31F23"/>
    <w:rsid w:val="00F51E15"/>
    <w:rsid w:val="00F84312"/>
    <w:rsid w:val="00F86093"/>
    <w:rsid w:val="00F91442"/>
    <w:rsid w:val="00FA3835"/>
    <w:rsid w:val="00FB5E2D"/>
    <w:rsid w:val="00FD1408"/>
    <w:rsid w:val="00FF3BB2"/>
    <w:rsid w:val="00FF4C24"/>
    <w:rsid w:val="00FF7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61F32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24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6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63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034B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2E34A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E34A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E34A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E34A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E34A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FD1408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24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6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63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034B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2E34A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E34A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E34A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E34A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E34A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FD140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693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028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2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87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13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3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7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0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7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7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9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19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75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23" Type="http://schemas.microsoft.com/office/2011/relationships/people" Target="people.xml"/><Relationship Id="rId10" Type="http://schemas.openxmlformats.org/officeDocument/2006/relationships/image" Target="media/image2.png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5F7191-DD0F-409A-8B52-14A8DC056B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97</Words>
  <Characters>3975</Characters>
  <Application>Microsoft Office Word</Application>
  <DocSecurity>0</DocSecurity>
  <Lines>33</Lines>
  <Paragraphs>9</Paragraphs>
  <ScaleCrop>false</ScaleCrop>
  <Company/>
  <LinksUpToDate>false</LinksUpToDate>
  <CharactersWithSpaces>4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11-30T11:36:00Z</dcterms:created>
  <dcterms:modified xsi:type="dcterms:W3CDTF">2017-11-30T11:36:00Z</dcterms:modified>
</cp:coreProperties>
</file>